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170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770"/>
        <w:gridCol w:w="5400"/>
      </w:tblGrid>
      <w:tr w:rsidR="004366A8" w:rsidRPr="008C42CA" w14:paraId="7CC59E0A" w14:textId="77777777" w:rsidTr="00F122A4">
        <w:trPr>
          <w:trHeight w:val="1447"/>
        </w:trPr>
        <w:tc>
          <w:tcPr>
            <w:tcW w:w="4770" w:type="dxa"/>
            <w:shd w:val="clear" w:color="auto" w:fill="auto"/>
          </w:tcPr>
          <w:p w14:paraId="223D426D" w14:textId="771905DC" w:rsidR="004366A8" w:rsidRPr="008C42CA" w:rsidRDefault="004366A8" w:rsidP="00F122A4">
            <w:pPr>
              <w:spacing w:after="0" w:line="240" w:lineRule="auto"/>
              <w:ind w:left="2" w:hanging="2"/>
              <w:jc w:val="center"/>
              <w:rPr>
                <w:rFonts w:ascii="Times New Roman" w:eastAsia="SimSun" w:hAnsi="Times New Roman" w:cs="Times New Roman"/>
                <w:b/>
                <w:sz w:val="26"/>
                <w:szCs w:val="26"/>
                <w:lang w:eastAsia="vi-VN"/>
              </w:rPr>
            </w:pPr>
            <w:r w:rsidRPr="008C42CA">
              <w:rPr>
                <w:rFonts w:ascii="Times New Roman" w:eastAsia="SimSun" w:hAnsi="Times New Roman" w:cs="Times New Roman"/>
                <w:sz w:val="26"/>
                <w:szCs w:val="26"/>
                <w:lang w:val="vi-VN" w:eastAsia="vi-VN"/>
              </w:rPr>
              <w:t>UBND THÀNH PHỐ THỦ ĐỨC</w:t>
            </w:r>
            <w:r w:rsidRPr="008C42CA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cr/>
            </w:r>
            <w:r w:rsidRPr="008C42CA">
              <w:rPr>
                <w:rFonts w:ascii="Times New Roman" w:eastAsia="SimSun" w:hAnsi="Times New Roman" w:cs="Times New Roman"/>
                <w:b/>
                <w:sz w:val="26"/>
                <w:szCs w:val="26"/>
                <w:lang w:val="vi-VN" w:eastAsia="vi-VN"/>
              </w:rPr>
              <w:t xml:space="preserve"> TRƯỜNG THCS</w:t>
            </w:r>
            <w:r w:rsidR="00C2637F" w:rsidRPr="008C42CA">
              <w:rPr>
                <w:rFonts w:ascii="Times New Roman" w:eastAsia="SimSun" w:hAnsi="Times New Roman" w:cs="Times New Roman"/>
                <w:b/>
                <w:sz w:val="26"/>
                <w:szCs w:val="26"/>
                <w:lang w:eastAsia="vi-VN"/>
              </w:rPr>
              <w:t xml:space="preserve"> NGÔ CHÍ QUỐC</w:t>
            </w:r>
          </w:p>
          <w:p w14:paraId="232A0300" w14:textId="77777777" w:rsidR="004366A8" w:rsidRPr="008C42CA" w:rsidRDefault="004366A8" w:rsidP="00F122A4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6"/>
                <w:szCs w:val="26"/>
                <w:lang w:val="vi-VN" w:eastAsia="vi-VN"/>
              </w:rPr>
            </w:pPr>
            <w:r w:rsidRPr="008C42CA">
              <w:rPr>
                <w:rFonts w:ascii="Times New Roman" w:eastAsia="SimSu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1AEC0EFE">
                      <wp:simplePos x="0" y="0"/>
                      <wp:positionH relativeFrom="column">
                        <wp:posOffset>776092</wp:posOffset>
                      </wp:positionH>
                      <wp:positionV relativeFrom="paragraph">
                        <wp:posOffset>23898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296B5B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61.1pt;margin-top:1.9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"/>
                  </w:pict>
                </mc:Fallback>
              </mc:AlternateContent>
            </w:r>
          </w:p>
          <w:p w14:paraId="1DC1E1B5" w14:textId="74309F23" w:rsidR="004366A8" w:rsidRPr="008C42CA" w:rsidRDefault="00EB1D93" w:rsidP="00F122A4">
            <w:pPr>
              <w:spacing w:after="0" w:line="240" w:lineRule="auto"/>
              <w:ind w:left="-2"/>
              <w:jc w:val="center"/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</w:pPr>
            <w:r w:rsidRPr="008C42CA"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  <w:t xml:space="preserve">BỘ SGK </w:t>
            </w:r>
            <w:r w:rsidR="00C2637F" w:rsidRPr="008C42CA">
              <w:rPr>
                <w:rFonts w:ascii="Times New Roman" w:eastAsia="SimSun" w:hAnsi="Times New Roman" w:cs="Times New Roman"/>
                <w:b/>
                <w:sz w:val="26"/>
                <w:szCs w:val="26"/>
                <w:bdr w:val="single" w:sz="4" w:space="0" w:color="auto"/>
                <w:lang w:val="fr-FR" w:eastAsia="vi-VN"/>
              </w:rPr>
              <w:t>CHÂN TRỜI SÁNG TẠO</w:t>
            </w:r>
          </w:p>
          <w:p w14:paraId="31FC93E7" w14:textId="14252255" w:rsidR="004366A8" w:rsidRPr="008C42CA" w:rsidRDefault="004366A8" w:rsidP="00F122A4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8C42CA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 xml:space="preserve">(Đề gồm </w:t>
            </w:r>
            <w:r w:rsidR="00EE2E17">
              <w:rPr>
                <w:rFonts w:ascii="Times New Roman" w:eastAsia="SimSun" w:hAnsi="Times New Roman" w:cs="Times New Roman"/>
                <w:i/>
                <w:sz w:val="26"/>
                <w:szCs w:val="26"/>
                <w:lang w:eastAsia="vi-VN"/>
              </w:rPr>
              <w:t>2</w:t>
            </w:r>
            <w:r w:rsidRPr="008C42CA">
              <w:rPr>
                <w:rFonts w:ascii="Times New Roman" w:eastAsia="SimSun" w:hAnsi="Times New Roman" w:cs="Times New Roman"/>
                <w:i/>
                <w:sz w:val="26"/>
                <w:szCs w:val="26"/>
                <w:lang w:val="vi-VN" w:eastAsia="vi-VN"/>
              </w:rPr>
              <w:t xml:space="preserve"> trang)</w:t>
            </w:r>
          </w:p>
        </w:tc>
        <w:tc>
          <w:tcPr>
            <w:tcW w:w="5400" w:type="dxa"/>
            <w:shd w:val="clear" w:color="auto" w:fill="auto"/>
          </w:tcPr>
          <w:p w14:paraId="41C2D2C5" w14:textId="3F088926" w:rsidR="004366A8" w:rsidRPr="00942DCF" w:rsidRDefault="004366A8" w:rsidP="00FF166A">
            <w:pPr>
              <w:shd w:val="clear" w:color="auto" w:fill="FFFFFF"/>
              <w:spacing w:after="0" w:line="240" w:lineRule="auto"/>
              <w:ind w:left="14" w:hanging="14"/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</w:pPr>
            <w:r w:rsidRPr="008C42CA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ĐỀ THAM KHẢO HỌC KỲ </w:t>
            </w:r>
            <w:r w:rsidR="00942DCF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>1</w:t>
            </w:r>
          </w:p>
          <w:p w14:paraId="6A1C9ED7" w14:textId="77777777" w:rsidR="004366A8" w:rsidRPr="008C42CA" w:rsidRDefault="004366A8" w:rsidP="00FF166A">
            <w:pPr>
              <w:shd w:val="clear" w:color="auto" w:fill="FFFFFF"/>
              <w:spacing w:after="0" w:line="240" w:lineRule="auto"/>
              <w:ind w:left="14" w:hanging="14"/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8C42CA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>NĂM HỌC: 2024 – 2025</w:t>
            </w:r>
          </w:p>
          <w:p w14:paraId="67067EB0" w14:textId="6666682F" w:rsidR="004366A8" w:rsidRPr="008C42CA" w:rsidRDefault="004366A8" w:rsidP="00FF166A">
            <w:pPr>
              <w:shd w:val="clear" w:color="auto" w:fill="FFFFFF"/>
              <w:spacing w:after="0" w:line="240" w:lineRule="auto"/>
              <w:ind w:left="14" w:hanging="14"/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</w:pPr>
            <w:r w:rsidRPr="008C42CA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MÔN: TOÁN </w:t>
            </w:r>
            <w:r w:rsidR="00C2637F" w:rsidRPr="008C42CA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eastAsia="zh-CN"/>
                <w14:ligatures w14:val="none"/>
              </w:rPr>
              <w:t>9</w:t>
            </w:r>
          </w:p>
          <w:p w14:paraId="7F3704F1" w14:textId="77777777" w:rsidR="004366A8" w:rsidRPr="008C42CA" w:rsidRDefault="004366A8" w:rsidP="00FF166A">
            <w:pPr>
              <w:shd w:val="clear" w:color="auto" w:fill="FFFFFF"/>
              <w:spacing w:after="0" w:line="240" w:lineRule="auto"/>
              <w:ind w:left="14" w:hanging="14"/>
              <w:contextualSpacing/>
              <w:jc w:val="both"/>
              <w:rPr>
                <w:rFonts w:ascii="Times New Roman" w:eastAsia="Calibri" w:hAnsi="Times New Roman" w:cs="Times New Roman"/>
                <w:bCs/>
                <w:i/>
                <w:kern w:val="0"/>
                <w:sz w:val="26"/>
                <w:szCs w:val="26"/>
                <w:lang w:val="vi-VN" w:eastAsia="zh-CN"/>
                <w14:ligatures w14:val="none"/>
              </w:rPr>
            </w:pPr>
            <w:r w:rsidRPr="008C42CA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vi-VN" w:eastAsia="zh-CN"/>
                <w14:ligatures w14:val="none"/>
              </w:rPr>
              <w:t xml:space="preserve">Thời gian: 90 phút </w:t>
            </w:r>
            <w:r w:rsidRPr="008C42CA">
              <w:rPr>
                <w:rFonts w:ascii="Times New Roman" w:eastAsia="Calibri" w:hAnsi="Times New Roman" w:cs="Times New Roman"/>
                <w:i/>
                <w:iCs/>
                <w:kern w:val="0"/>
                <w:sz w:val="26"/>
                <w:szCs w:val="26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0F23074" w14:textId="77777777" w:rsidR="006347A0" w:rsidRPr="008C42CA" w:rsidRDefault="006347A0" w:rsidP="00FF166A">
      <w:pPr>
        <w:jc w:val="both"/>
        <w:rPr>
          <w:rFonts w:ascii="Times New Roman" w:hAnsi="Times New Roman" w:cs="Times New Roman"/>
          <w:sz w:val="26"/>
          <w:szCs w:val="26"/>
        </w:rPr>
      </w:pPr>
    </w:p>
    <w:p w14:paraId="07D44A63" w14:textId="4383E621" w:rsidR="00EB1D93" w:rsidRPr="008C42CA" w:rsidRDefault="00EB1D93" w:rsidP="00FF166A">
      <w:pPr>
        <w:jc w:val="both"/>
        <w:rPr>
          <w:rFonts w:ascii="Times New Roman" w:hAnsi="Times New Roman" w:cs="Times New Roman"/>
          <w:sz w:val="26"/>
          <w:szCs w:val="26"/>
        </w:rPr>
      </w:pPr>
      <w:r w:rsidRPr="008C42CA">
        <w:rPr>
          <w:rFonts w:ascii="Times New Roman" w:hAnsi="Times New Roman" w:cs="Times New Roman"/>
          <w:b/>
          <w:bCs/>
          <w:sz w:val="26"/>
          <w:szCs w:val="26"/>
        </w:rPr>
        <w:t>Bài 1. (</w:t>
      </w:r>
      <w:r w:rsidR="00333168">
        <w:rPr>
          <w:rFonts w:ascii="Times New Roman" w:hAnsi="Times New Roman" w:cs="Times New Roman"/>
          <w:b/>
          <w:bCs/>
          <w:sz w:val="26"/>
          <w:szCs w:val="26"/>
        </w:rPr>
        <w:t>2</w:t>
      </w:r>
      <w:r w:rsidRPr="008C42CA">
        <w:rPr>
          <w:rFonts w:ascii="Times New Roman" w:hAnsi="Times New Roman" w:cs="Times New Roman"/>
          <w:b/>
          <w:bCs/>
          <w:sz w:val="26"/>
          <w:szCs w:val="26"/>
        </w:rPr>
        <w:t>đ)</w:t>
      </w:r>
      <w:r w:rsidR="007A5D5A" w:rsidRPr="008C42CA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7A5D5A" w:rsidRPr="008C42CA">
        <w:rPr>
          <w:rFonts w:ascii="Times New Roman" w:hAnsi="Times New Roman" w:cs="Times New Roman"/>
          <w:sz w:val="26"/>
          <w:szCs w:val="26"/>
        </w:rPr>
        <w:t>Rút gọn biểu thức</w:t>
      </w:r>
    </w:p>
    <w:p w14:paraId="6FE89A99" w14:textId="6039FFD3" w:rsidR="00EB1D93" w:rsidRPr="008C42CA" w:rsidRDefault="00EB1D93" w:rsidP="00FF166A">
      <w:pPr>
        <w:jc w:val="both"/>
        <w:rPr>
          <w:rFonts w:ascii="Times New Roman" w:hAnsi="Times New Roman" w:cs="Times New Roman"/>
          <w:sz w:val="26"/>
          <w:szCs w:val="26"/>
        </w:rPr>
      </w:pPr>
      <w:r w:rsidRPr="008C42CA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8C42CA">
        <w:rPr>
          <w:rFonts w:ascii="Times New Roman" w:hAnsi="Times New Roman" w:cs="Times New Roman"/>
          <w:sz w:val="26"/>
          <w:szCs w:val="26"/>
        </w:rPr>
        <w:t>a)</w:t>
      </w:r>
      <w:r w:rsidR="00C2637F" w:rsidRPr="008C42CA">
        <w:rPr>
          <w:rFonts w:ascii="Times New Roman" w:hAnsi="Times New Roman" w:cs="Times New Roman"/>
          <w:sz w:val="26"/>
          <w:szCs w:val="26"/>
        </w:rPr>
        <w:t xml:space="preserve"> </w:t>
      </w:r>
      <w:r w:rsidR="008C42CA" w:rsidRPr="008C42CA">
        <w:rPr>
          <w:rFonts w:ascii="Times New Roman" w:hAnsi="Times New Roman" w:cs="Times New Roman"/>
          <w:position w:val="-32"/>
          <w:sz w:val="26"/>
          <w:szCs w:val="26"/>
        </w:rPr>
        <w:object w:dxaOrig="1700" w:dyaOrig="760" w14:anchorId="05439C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3pt;height:37.7pt" o:ole="">
            <v:imagedata r:id="rId5" o:title=""/>
          </v:shape>
          <o:OLEObject Type="Embed" ProgID="Equation.DSMT4" ShapeID="_x0000_i1025" DrawAspect="Content" ObjectID="_1789581378" r:id="rId6"/>
        </w:object>
      </w:r>
    </w:p>
    <w:p w14:paraId="1D54564A" w14:textId="57C3A45D" w:rsidR="00EB1D93" w:rsidRPr="008C42CA" w:rsidRDefault="00EB1D93" w:rsidP="00FF166A">
      <w:pPr>
        <w:jc w:val="both"/>
        <w:rPr>
          <w:rFonts w:ascii="Times New Roman" w:hAnsi="Times New Roman" w:cs="Times New Roman"/>
          <w:sz w:val="26"/>
          <w:szCs w:val="26"/>
        </w:rPr>
      </w:pPr>
      <w:r w:rsidRPr="008C42CA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="00D310F7" w:rsidRPr="008C42CA">
        <w:rPr>
          <w:rFonts w:ascii="Times New Roman" w:hAnsi="Times New Roman" w:cs="Times New Roman"/>
          <w:position w:val="-18"/>
          <w:sz w:val="26"/>
          <w:szCs w:val="26"/>
        </w:rPr>
        <w:object w:dxaOrig="2299" w:dyaOrig="580" w14:anchorId="228C0F7B">
          <v:shape id="_x0000_i1026" type="#_x0000_t75" style="width:115.3pt;height:29.15pt" o:ole="">
            <v:imagedata r:id="rId7" o:title=""/>
          </v:shape>
          <o:OLEObject Type="Embed" ProgID="Equation.DSMT4" ShapeID="_x0000_i1026" DrawAspect="Content" ObjectID="_1789581379" r:id="rId8"/>
        </w:object>
      </w:r>
      <w:r w:rsidR="00C2637F" w:rsidRPr="008C42CA">
        <w:rPr>
          <w:rFonts w:ascii="Times New Roman" w:hAnsi="Times New Roman" w:cs="Times New Roman"/>
          <w:sz w:val="26"/>
          <w:szCs w:val="26"/>
        </w:rPr>
        <w:t xml:space="preserve"> với </w:t>
      </w:r>
      <w:r w:rsidR="00C2637F" w:rsidRPr="008C42CA">
        <w:rPr>
          <w:rFonts w:ascii="Times New Roman" w:hAnsi="Times New Roman" w:cs="Times New Roman"/>
          <w:position w:val="-6"/>
          <w:sz w:val="26"/>
          <w:szCs w:val="26"/>
        </w:rPr>
        <w:object w:dxaOrig="900" w:dyaOrig="279" w14:anchorId="723A966E">
          <v:shape id="_x0000_i1027" type="#_x0000_t75" style="width:45pt;height:13.7pt" o:ole="">
            <v:imagedata r:id="rId9" o:title=""/>
          </v:shape>
          <o:OLEObject Type="Embed" ProgID="Equation.DSMT4" ShapeID="_x0000_i1027" DrawAspect="Content" ObjectID="_1789581380" r:id="rId10"/>
        </w:object>
      </w:r>
    </w:p>
    <w:p w14:paraId="72DA5BC7" w14:textId="2EA15D1B" w:rsidR="00EB1D93" w:rsidRPr="008C42CA" w:rsidRDefault="00EB1D93" w:rsidP="00FF166A">
      <w:pPr>
        <w:jc w:val="both"/>
        <w:rPr>
          <w:rFonts w:ascii="Times New Roman" w:hAnsi="Times New Roman" w:cs="Times New Roman"/>
          <w:sz w:val="26"/>
          <w:szCs w:val="26"/>
        </w:rPr>
      </w:pPr>
      <w:r w:rsidRPr="008C42CA">
        <w:rPr>
          <w:rFonts w:ascii="Times New Roman" w:hAnsi="Times New Roman" w:cs="Times New Roman"/>
          <w:b/>
          <w:bCs/>
          <w:sz w:val="26"/>
          <w:szCs w:val="26"/>
        </w:rPr>
        <w:t>Bài 2. (</w:t>
      </w:r>
      <w:r w:rsidR="000814FC">
        <w:rPr>
          <w:rFonts w:ascii="Times New Roman" w:hAnsi="Times New Roman" w:cs="Times New Roman"/>
          <w:b/>
          <w:bCs/>
          <w:sz w:val="26"/>
          <w:szCs w:val="26"/>
        </w:rPr>
        <w:t>1</w:t>
      </w:r>
      <w:r w:rsidRPr="008C42CA">
        <w:rPr>
          <w:rFonts w:ascii="Times New Roman" w:hAnsi="Times New Roman" w:cs="Times New Roman"/>
          <w:b/>
          <w:bCs/>
          <w:sz w:val="26"/>
          <w:szCs w:val="26"/>
        </w:rPr>
        <w:t>đ)</w:t>
      </w:r>
      <w:r w:rsidR="00E541F8" w:rsidRPr="008C42CA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F50268" w:rsidRPr="008C42CA">
        <w:rPr>
          <w:rFonts w:ascii="Times New Roman" w:hAnsi="Times New Roman" w:cs="Times New Roman"/>
          <w:sz w:val="26"/>
          <w:szCs w:val="26"/>
        </w:rPr>
        <w:t>Trên quãng đường AB dài 240 km, m</w:t>
      </w:r>
      <w:r w:rsidR="003F0DA9" w:rsidRPr="008C42CA">
        <w:rPr>
          <w:rFonts w:ascii="Times New Roman" w:hAnsi="Times New Roman" w:cs="Times New Roman"/>
          <w:sz w:val="26"/>
          <w:szCs w:val="26"/>
        </w:rPr>
        <w:t xml:space="preserve"> xe ô tô </w:t>
      </w:r>
      <w:r w:rsidR="00F60D31" w:rsidRPr="008C42CA">
        <w:rPr>
          <w:rFonts w:ascii="Times New Roman" w:hAnsi="Times New Roman" w:cs="Times New Roman"/>
          <w:sz w:val="26"/>
          <w:szCs w:val="26"/>
        </w:rPr>
        <w:t xml:space="preserve">đi từ A đến B với vận tốc </w:t>
      </w:r>
      <w:r w:rsidR="008F2EC2" w:rsidRPr="008C42CA">
        <w:rPr>
          <w:rFonts w:ascii="Times New Roman" w:hAnsi="Times New Roman" w:cs="Times New Roman"/>
          <w:sz w:val="26"/>
          <w:szCs w:val="26"/>
        </w:rPr>
        <w:t>x (</w:t>
      </w:r>
      <w:r w:rsidR="00F60D31" w:rsidRPr="008C42CA">
        <w:rPr>
          <w:rFonts w:ascii="Times New Roman" w:hAnsi="Times New Roman" w:cs="Times New Roman"/>
          <w:sz w:val="26"/>
          <w:szCs w:val="26"/>
        </w:rPr>
        <w:t>km/giờ</w:t>
      </w:r>
      <w:r w:rsidR="008F2EC2" w:rsidRPr="008C42CA">
        <w:rPr>
          <w:rFonts w:ascii="Times New Roman" w:hAnsi="Times New Roman" w:cs="Times New Roman"/>
          <w:sz w:val="26"/>
          <w:szCs w:val="26"/>
        </w:rPr>
        <w:t>)</w:t>
      </w:r>
      <w:r w:rsidR="00F60D31" w:rsidRPr="008C42CA">
        <w:rPr>
          <w:rFonts w:ascii="Times New Roman" w:hAnsi="Times New Roman" w:cs="Times New Roman"/>
          <w:sz w:val="26"/>
          <w:szCs w:val="26"/>
        </w:rPr>
        <w:t>. Cùng lúc đó, một xe máy cũng bắt đầu đi từ thành phố B đến thành phố A trên cùng một tuyến đường</w:t>
      </w:r>
      <w:r w:rsidR="008F2EC2" w:rsidRPr="008C42CA">
        <w:rPr>
          <w:rFonts w:ascii="Times New Roman" w:hAnsi="Times New Roman" w:cs="Times New Roman"/>
          <w:sz w:val="26"/>
          <w:szCs w:val="26"/>
        </w:rPr>
        <w:t xml:space="preserve"> với vận tốc kém hơn vận tốc ô tô là 10 km/giờ.</w:t>
      </w:r>
    </w:p>
    <w:p w14:paraId="4688C04E" w14:textId="74F2D044" w:rsidR="008F2EC2" w:rsidRPr="008C42CA" w:rsidRDefault="008F2EC2" w:rsidP="00FF166A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8C42CA">
        <w:rPr>
          <w:rFonts w:ascii="Times New Roman" w:hAnsi="Times New Roman" w:cs="Times New Roman"/>
          <w:sz w:val="26"/>
          <w:szCs w:val="26"/>
        </w:rPr>
        <w:t xml:space="preserve">Viết biểu thức biểu thị </w:t>
      </w:r>
      <w:r w:rsidR="00A046A4" w:rsidRPr="008C42CA">
        <w:rPr>
          <w:rFonts w:ascii="Times New Roman" w:hAnsi="Times New Roman" w:cs="Times New Roman"/>
          <w:sz w:val="26"/>
          <w:szCs w:val="26"/>
        </w:rPr>
        <w:t xml:space="preserve">theo x </w:t>
      </w:r>
      <w:r w:rsidRPr="008C42CA">
        <w:rPr>
          <w:rFonts w:ascii="Times New Roman" w:hAnsi="Times New Roman" w:cs="Times New Roman"/>
          <w:sz w:val="26"/>
          <w:szCs w:val="26"/>
        </w:rPr>
        <w:t>tổng quãng đường hai xe đi được sau 2 giờ</w:t>
      </w:r>
      <w:r w:rsidR="00CE6260">
        <w:rPr>
          <w:rFonts w:ascii="Times New Roman" w:hAnsi="Times New Roman" w:cs="Times New Roman"/>
          <w:sz w:val="26"/>
          <w:szCs w:val="26"/>
        </w:rPr>
        <w:t xml:space="preserve"> dưới dạng đa thức thu gọn.</w:t>
      </w:r>
    </w:p>
    <w:p w14:paraId="1520B2E5" w14:textId="4D360DD0" w:rsidR="008F2EC2" w:rsidRPr="008C42CA" w:rsidRDefault="000C1FBB" w:rsidP="00FF166A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8C42CA">
        <w:rPr>
          <w:rFonts w:ascii="Times New Roman" w:hAnsi="Times New Roman" w:cs="Times New Roman"/>
          <w:sz w:val="26"/>
          <w:szCs w:val="26"/>
        </w:rPr>
        <w:t>Biết sau 2 giờ đi thì hai xe vẫn chưa gặp nhau</w:t>
      </w:r>
      <w:r w:rsidR="001C4F95" w:rsidRPr="008C42CA">
        <w:rPr>
          <w:rFonts w:ascii="Times New Roman" w:hAnsi="Times New Roman" w:cs="Times New Roman"/>
          <w:sz w:val="26"/>
          <w:szCs w:val="26"/>
        </w:rPr>
        <w:t xml:space="preserve"> mà còn cách nhau 60</w:t>
      </w:r>
      <w:r w:rsidR="006C4808" w:rsidRPr="008C42CA">
        <w:rPr>
          <w:rFonts w:ascii="Times New Roman" w:hAnsi="Times New Roman" w:cs="Times New Roman"/>
          <w:sz w:val="26"/>
          <w:szCs w:val="26"/>
        </w:rPr>
        <w:t xml:space="preserve"> </w:t>
      </w:r>
      <w:r w:rsidR="001C4F95" w:rsidRPr="008C42CA">
        <w:rPr>
          <w:rFonts w:ascii="Times New Roman" w:hAnsi="Times New Roman" w:cs="Times New Roman"/>
          <w:sz w:val="26"/>
          <w:szCs w:val="26"/>
        </w:rPr>
        <w:t>km.</w:t>
      </w:r>
      <w:r w:rsidRPr="008C42CA">
        <w:rPr>
          <w:rFonts w:ascii="Times New Roman" w:hAnsi="Times New Roman" w:cs="Times New Roman"/>
          <w:sz w:val="26"/>
          <w:szCs w:val="26"/>
        </w:rPr>
        <w:t xml:space="preserve"> </w:t>
      </w:r>
      <w:r w:rsidR="00836610" w:rsidRPr="008C42CA">
        <w:rPr>
          <w:rFonts w:ascii="Times New Roman" w:hAnsi="Times New Roman" w:cs="Times New Roman"/>
          <w:sz w:val="26"/>
          <w:szCs w:val="26"/>
        </w:rPr>
        <w:t xml:space="preserve">Tìm </w:t>
      </w:r>
      <w:r w:rsidR="00F96DCB" w:rsidRPr="008C42CA">
        <w:rPr>
          <w:rFonts w:ascii="Times New Roman" w:hAnsi="Times New Roman" w:cs="Times New Roman"/>
          <w:sz w:val="26"/>
          <w:szCs w:val="26"/>
        </w:rPr>
        <w:t>vận tốc mỗi xe</w:t>
      </w:r>
      <w:r w:rsidR="002703BD" w:rsidRPr="008C42CA">
        <w:rPr>
          <w:rFonts w:ascii="Times New Roman" w:hAnsi="Times New Roman" w:cs="Times New Roman"/>
          <w:sz w:val="26"/>
          <w:szCs w:val="26"/>
        </w:rPr>
        <w:t>.</w:t>
      </w:r>
    </w:p>
    <w:p w14:paraId="1F4D394E" w14:textId="0F8809B2" w:rsidR="00EB1D93" w:rsidRPr="008C42CA" w:rsidRDefault="00EB1D93" w:rsidP="006174FF">
      <w:pPr>
        <w:pStyle w:val="BodyText"/>
        <w:spacing w:before="55" w:after="240"/>
        <w:jc w:val="both"/>
        <w:rPr>
          <w:w w:val="110"/>
          <w:sz w:val="26"/>
          <w:szCs w:val="26"/>
          <w:lang w:val="en-US"/>
        </w:rPr>
      </w:pPr>
      <w:r w:rsidRPr="008C42CA">
        <w:rPr>
          <w:b/>
          <w:bCs/>
          <w:sz w:val="26"/>
          <w:szCs w:val="26"/>
        </w:rPr>
        <w:t>Bài 3. (</w:t>
      </w:r>
      <w:r w:rsidR="005E2520">
        <w:rPr>
          <w:b/>
          <w:bCs/>
          <w:sz w:val="26"/>
          <w:szCs w:val="26"/>
          <w:lang w:val="en-US"/>
        </w:rPr>
        <w:t>1</w:t>
      </w:r>
      <w:r w:rsidR="00333168">
        <w:rPr>
          <w:b/>
          <w:bCs/>
          <w:sz w:val="26"/>
          <w:szCs w:val="26"/>
          <w:lang w:val="en-US"/>
        </w:rPr>
        <w:t>,5</w:t>
      </w:r>
      <w:r w:rsidRPr="008C42CA">
        <w:rPr>
          <w:b/>
          <w:bCs/>
          <w:sz w:val="26"/>
          <w:szCs w:val="26"/>
        </w:rPr>
        <w:t>đ)</w:t>
      </w:r>
      <w:r w:rsidR="00A95EFD" w:rsidRPr="008C42CA">
        <w:rPr>
          <w:b/>
          <w:bCs/>
          <w:sz w:val="26"/>
          <w:szCs w:val="26"/>
        </w:rPr>
        <w:t xml:space="preserve"> </w:t>
      </w:r>
      <w:r w:rsidR="007A5D5A" w:rsidRPr="008C42CA">
        <w:rPr>
          <w:w w:val="110"/>
          <w:sz w:val="26"/>
          <w:szCs w:val="26"/>
        </w:rPr>
        <w:t>Nhà máy luyện thép hiện có sẵn loại thép chứa 10% carbon và loại thép chứa 20% carbon. Giả sử trong quá trình luyện thép các nguyên liệu không bị hao hụt. Tính khối lượng thép mỗi loại cần dùng để luyện được 1000 tấn thép chứa 16% carbon từ hai loại thép trên.</w:t>
      </w:r>
    </w:p>
    <w:p w14:paraId="26D68F3E" w14:textId="683559A6" w:rsidR="00633FEB" w:rsidRDefault="00C2637F" w:rsidP="00FF166A">
      <w:pPr>
        <w:jc w:val="both"/>
        <w:rPr>
          <w:rFonts w:ascii="Times New Roman" w:hAnsi="Times New Roman" w:cs="Times New Roman"/>
          <w:sz w:val="26"/>
          <w:szCs w:val="26"/>
        </w:rPr>
      </w:pPr>
      <w:r w:rsidRPr="008C42CA">
        <w:rPr>
          <w:rFonts w:ascii="Times New Roman" w:hAnsi="Times New Roman" w:cs="Times New Roman"/>
          <w:b/>
          <w:bCs/>
          <w:sz w:val="26"/>
          <w:szCs w:val="26"/>
        </w:rPr>
        <w:t>Bài 4. (</w:t>
      </w:r>
      <w:r w:rsidR="005E2520">
        <w:rPr>
          <w:rFonts w:ascii="Times New Roman" w:hAnsi="Times New Roman" w:cs="Times New Roman"/>
          <w:b/>
          <w:bCs/>
          <w:sz w:val="26"/>
          <w:szCs w:val="26"/>
        </w:rPr>
        <w:t>1</w:t>
      </w:r>
      <w:r w:rsidR="00082F9F">
        <w:rPr>
          <w:rFonts w:ascii="Times New Roman" w:hAnsi="Times New Roman" w:cs="Times New Roman"/>
          <w:b/>
          <w:bCs/>
          <w:sz w:val="26"/>
          <w:szCs w:val="26"/>
        </w:rPr>
        <w:t>,5</w:t>
      </w:r>
      <w:r w:rsidRPr="008C42CA">
        <w:rPr>
          <w:rFonts w:ascii="Times New Roman" w:hAnsi="Times New Roman" w:cs="Times New Roman"/>
          <w:b/>
          <w:bCs/>
          <w:sz w:val="26"/>
          <w:szCs w:val="26"/>
        </w:rPr>
        <w:t>đ)</w:t>
      </w:r>
      <w:r w:rsidR="007D3EE4" w:rsidRPr="008C42CA">
        <w:rPr>
          <w:rFonts w:ascii="Times New Roman" w:hAnsi="Times New Roman" w:cs="Times New Roman"/>
          <w:sz w:val="26"/>
          <w:szCs w:val="26"/>
        </w:rPr>
        <w:t xml:space="preserve"> </w:t>
      </w:r>
      <w:r w:rsidR="00633FEB" w:rsidRPr="008C42CA">
        <w:rPr>
          <w:rFonts w:ascii="Times New Roman" w:hAnsi="Times New Roman" w:cs="Times New Roman"/>
          <w:sz w:val="26"/>
          <w:szCs w:val="26"/>
        </w:rPr>
        <w:t>Một xí nghiệp khai thác đá xây dựng thực hiện một vụ nổ mìn tại đỉnh A của một núi đá. Âm thanh truyền tới một điểm K trên mặt đất mất 4 giây. Cho biết từ địa điểm K</w:t>
      </w:r>
      <w:r w:rsidR="00DE7341" w:rsidRPr="008C42CA">
        <w:rPr>
          <w:rFonts w:ascii="Times New Roman" w:hAnsi="Times New Roman" w:cs="Times New Roman"/>
          <w:sz w:val="26"/>
          <w:szCs w:val="26"/>
        </w:rPr>
        <w:t xml:space="preserve"> người ta</w:t>
      </w:r>
      <w:r w:rsidR="00633FEB" w:rsidRPr="008C42CA">
        <w:rPr>
          <w:rFonts w:ascii="Times New Roman" w:hAnsi="Times New Roman" w:cs="Times New Roman"/>
          <w:sz w:val="26"/>
          <w:szCs w:val="26"/>
        </w:rPr>
        <w:t xml:space="preserve"> quan sát </w:t>
      </w:r>
      <w:r w:rsidR="00DE7341" w:rsidRPr="008C42CA">
        <w:rPr>
          <w:rFonts w:ascii="Times New Roman" w:hAnsi="Times New Roman" w:cs="Times New Roman"/>
          <w:sz w:val="26"/>
          <w:szCs w:val="26"/>
        </w:rPr>
        <w:t>được</w:t>
      </w:r>
      <w:r w:rsidR="00152763">
        <w:rPr>
          <w:rFonts w:ascii="Times New Roman" w:hAnsi="Times New Roman" w:cs="Times New Roman"/>
          <w:sz w:val="26"/>
          <w:szCs w:val="26"/>
        </w:rPr>
        <w:t xml:space="preserve"> </w:t>
      </w:r>
      <w:r w:rsidR="00633FEB" w:rsidRPr="008C42CA">
        <w:rPr>
          <w:rFonts w:ascii="Times New Roman" w:hAnsi="Times New Roman" w:cs="Times New Roman"/>
          <w:sz w:val="26"/>
          <w:szCs w:val="26"/>
        </w:rPr>
        <w:t xml:space="preserve">đỉnh núi A dưới một góc </w:t>
      </w:r>
      <w:r w:rsidR="005A4AD4" w:rsidRPr="008C42CA">
        <w:rPr>
          <w:rFonts w:ascii="Times New Roman" w:hAnsi="Times New Roman" w:cs="Times New Roman"/>
          <w:position w:val="-6"/>
          <w:sz w:val="26"/>
          <w:szCs w:val="26"/>
        </w:rPr>
        <w:object w:dxaOrig="760" w:dyaOrig="340" w14:anchorId="6598A3E4">
          <v:shape id="_x0000_i1028" type="#_x0000_t75" style="width:38.15pt;height:17.15pt" o:ole="">
            <v:imagedata r:id="rId11" o:title=""/>
          </v:shape>
          <o:OLEObject Type="Embed" ProgID="Equation.DSMT4" ShapeID="_x0000_i1028" DrawAspect="Content" ObjectID="_1789581381" r:id="rId12"/>
        </w:object>
      </w:r>
      <w:r w:rsidR="001367C2" w:rsidRPr="008C42CA">
        <w:rPr>
          <w:rFonts w:ascii="Times New Roman" w:hAnsi="Times New Roman" w:cs="Times New Roman"/>
          <w:sz w:val="26"/>
          <w:szCs w:val="26"/>
        </w:rPr>
        <w:t xml:space="preserve"> so với mặt đất và tốc độ âm thanh là 331 mét/giây. Tính chiều cao ngọn núi.</w:t>
      </w:r>
      <w:r w:rsidR="004C693A">
        <w:rPr>
          <w:rFonts w:ascii="Times New Roman" w:hAnsi="Times New Roman" w:cs="Times New Roman"/>
          <w:sz w:val="26"/>
          <w:szCs w:val="26"/>
        </w:rPr>
        <w:t xml:space="preserve"> (kết quả làm tròn đến mét)</w:t>
      </w:r>
      <w:r w:rsidR="00633FEB" w:rsidRPr="008C42CA">
        <w:rPr>
          <w:rFonts w:ascii="Times New Roman" w:hAnsi="Times New Roman" w:cs="Times New Roman"/>
          <w:position w:val="-4"/>
          <w:sz w:val="26"/>
          <w:szCs w:val="26"/>
        </w:rPr>
        <w:object w:dxaOrig="200" w:dyaOrig="300" w14:anchorId="24B78F16">
          <v:shape id="_x0000_i1029" type="#_x0000_t75" style="width:9.85pt;height:15pt" o:ole="">
            <v:imagedata r:id="rId13" o:title=""/>
          </v:shape>
          <o:OLEObject Type="Embed" ProgID="Equation.DSMT4" ShapeID="_x0000_i1029" DrawAspect="Content" ObjectID="_1789581382" r:id="rId14"/>
        </w:object>
      </w:r>
    </w:p>
    <w:p w14:paraId="222DEEFF" w14:textId="1DF05C56" w:rsidR="00CF703D" w:rsidRPr="008C42CA" w:rsidRDefault="00CF703D" w:rsidP="00CF703D">
      <w:pPr>
        <w:jc w:val="center"/>
        <w:rPr>
          <w:rFonts w:ascii="Times New Roman" w:hAnsi="Times New Roman" w:cs="Times New Roman"/>
          <w:sz w:val="26"/>
          <w:szCs w:val="26"/>
        </w:rPr>
      </w:pPr>
      <w:r w:rsidRPr="00CF703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F441544" wp14:editId="51C112DE">
            <wp:extent cx="2278296" cy="1117983"/>
            <wp:effectExtent l="0" t="0" r="0" b="0"/>
            <wp:docPr id="78809125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210" cy="1118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385FE0" w14:textId="54078ED8" w:rsidR="000175DC" w:rsidRPr="008C42CA" w:rsidRDefault="00C2637F" w:rsidP="00FF166A">
      <w:pPr>
        <w:jc w:val="both"/>
        <w:rPr>
          <w:rFonts w:ascii="Times New Roman" w:hAnsi="Times New Roman" w:cs="Times New Roman"/>
          <w:sz w:val="26"/>
          <w:szCs w:val="26"/>
        </w:rPr>
      </w:pPr>
      <w:r w:rsidRPr="008C42CA">
        <w:rPr>
          <w:rFonts w:ascii="Times New Roman" w:hAnsi="Times New Roman" w:cs="Times New Roman"/>
          <w:b/>
          <w:bCs/>
          <w:sz w:val="26"/>
          <w:szCs w:val="26"/>
        </w:rPr>
        <w:t>Bài 5. (</w:t>
      </w:r>
      <w:r w:rsidR="005E2520">
        <w:rPr>
          <w:rFonts w:ascii="Times New Roman" w:hAnsi="Times New Roman" w:cs="Times New Roman"/>
          <w:b/>
          <w:bCs/>
          <w:sz w:val="26"/>
          <w:szCs w:val="26"/>
        </w:rPr>
        <w:t>1</w:t>
      </w:r>
      <w:r w:rsidRPr="008C42CA">
        <w:rPr>
          <w:rFonts w:ascii="Times New Roman" w:hAnsi="Times New Roman" w:cs="Times New Roman"/>
          <w:b/>
          <w:bCs/>
          <w:sz w:val="26"/>
          <w:szCs w:val="26"/>
        </w:rPr>
        <w:t>đ)</w:t>
      </w:r>
      <w:r w:rsidR="00E541F8" w:rsidRPr="008C42CA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317823" w:rsidRPr="008C42CA">
        <w:rPr>
          <w:rFonts w:ascii="Times New Roman" w:hAnsi="Times New Roman" w:cs="Times New Roman"/>
          <w:sz w:val="26"/>
          <w:szCs w:val="26"/>
        </w:rPr>
        <w:t xml:space="preserve">Một viên gạch </w:t>
      </w:r>
      <w:r w:rsidR="000175DC" w:rsidRPr="008C42CA">
        <w:rPr>
          <w:rFonts w:ascii="Times New Roman" w:hAnsi="Times New Roman" w:cs="Times New Roman"/>
          <w:sz w:val="26"/>
          <w:szCs w:val="26"/>
        </w:rPr>
        <w:t xml:space="preserve">hình vuông có cạnh là 60 </w:t>
      </w:r>
      <w:r w:rsidR="00331A91">
        <w:rPr>
          <w:rFonts w:ascii="Times New Roman" w:hAnsi="Times New Roman" w:cs="Times New Roman"/>
          <w:sz w:val="26"/>
          <w:szCs w:val="26"/>
        </w:rPr>
        <w:t>c</w:t>
      </w:r>
      <w:r w:rsidR="000175DC" w:rsidRPr="008C42CA">
        <w:rPr>
          <w:rFonts w:ascii="Times New Roman" w:hAnsi="Times New Roman" w:cs="Times New Roman"/>
          <w:sz w:val="26"/>
          <w:szCs w:val="26"/>
        </w:rPr>
        <w:t xml:space="preserve">m được trang trí các họa tiết như hình dưới. </w:t>
      </w:r>
      <w:r w:rsidR="00A74D21" w:rsidRPr="008C42CA">
        <w:rPr>
          <w:rFonts w:ascii="Times New Roman" w:hAnsi="Times New Roman" w:cs="Times New Roman"/>
          <w:sz w:val="26"/>
          <w:szCs w:val="26"/>
        </w:rPr>
        <w:t xml:space="preserve">Tính diện tích phần không được tô </w:t>
      </w:r>
      <w:r w:rsidR="000175DC" w:rsidRPr="008C42CA">
        <w:rPr>
          <w:rFonts w:ascii="Times New Roman" w:hAnsi="Times New Roman" w:cs="Times New Roman"/>
          <w:sz w:val="26"/>
          <w:szCs w:val="26"/>
        </w:rPr>
        <w:t>màu</w:t>
      </w:r>
      <w:r w:rsidR="00F82C0C" w:rsidRPr="008C42CA">
        <w:rPr>
          <w:rFonts w:ascii="Times New Roman" w:hAnsi="Times New Roman" w:cs="Times New Roman"/>
          <w:sz w:val="26"/>
          <w:szCs w:val="26"/>
        </w:rPr>
        <w:t xml:space="preserve"> của viên gạch.</w:t>
      </w:r>
    </w:p>
    <w:p w14:paraId="579E0149" w14:textId="4499DC8B" w:rsidR="00F82C0C" w:rsidRPr="008C42CA" w:rsidRDefault="00F82C0C" w:rsidP="00CE3003">
      <w:pPr>
        <w:jc w:val="center"/>
        <w:rPr>
          <w:rFonts w:ascii="Times New Roman" w:hAnsi="Times New Roman" w:cs="Times New Roman"/>
          <w:sz w:val="26"/>
          <w:szCs w:val="26"/>
        </w:rPr>
      </w:pPr>
      <w:r w:rsidRPr="008C42CA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1FD22460" wp14:editId="597B60A4">
            <wp:extent cx="1508209" cy="1504950"/>
            <wp:effectExtent l="0" t="0" r="0" b="0"/>
            <wp:docPr id="161998515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42" cy="1505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1F3FF2" w14:textId="50F40062" w:rsidR="00C2637F" w:rsidRPr="008C42CA" w:rsidRDefault="00C2637F" w:rsidP="00FF166A">
      <w:pPr>
        <w:jc w:val="both"/>
        <w:rPr>
          <w:rFonts w:ascii="Times New Roman" w:hAnsi="Times New Roman" w:cs="Times New Roman"/>
          <w:sz w:val="26"/>
          <w:szCs w:val="26"/>
        </w:rPr>
      </w:pPr>
      <w:r w:rsidRPr="008C42CA">
        <w:rPr>
          <w:rFonts w:ascii="Times New Roman" w:hAnsi="Times New Roman" w:cs="Times New Roman"/>
          <w:b/>
          <w:bCs/>
          <w:sz w:val="26"/>
          <w:szCs w:val="26"/>
        </w:rPr>
        <w:t xml:space="preserve">Bài 6. (3đ) </w:t>
      </w:r>
      <w:r w:rsidRPr="008C42CA">
        <w:rPr>
          <w:rFonts w:ascii="Times New Roman" w:hAnsi="Times New Roman" w:cs="Times New Roman"/>
          <w:sz w:val="26"/>
          <w:szCs w:val="26"/>
        </w:rPr>
        <w:t xml:space="preserve">Cho đường tròn </w:t>
      </w:r>
      <w:r w:rsidR="005A4AD4" w:rsidRPr="008C42CA">
        <w:rPr>
          <w:rFonts w:ascii="Times New Roman" w:hAnsi="Times New Roman" w:cs="Times New Roman"/>
          <w:position w:val="-16"/>
          <w:sz w:val="26"/>
          <w:szCs w:val="26"/>
        </w:rPr>
        <w:object w:dxaOrig="999" w:dyaOrig="440" w14:anchorId="418DFD09">
          <v:shape id="_x0000_i1030" type="#_x0000_t75" style="width:49.7pt;height:22.3pt" o:ole="">
            <v:imagedata r:id="rId17" o:title=""/>
          </v:shape>
          <o:OLEObject Type="Embed" ProgID="Equation.DSMT4" ShapeID="_x0000_i1030" DrawAspect="Content" ObjectID="_1789581383" r:id="rId18"/>
        </w:object>
      </w:r>
      <w:r w:rsidRPr="008C42CA">
        <w:rPr>
          <w:rFonts w:ascii="Times New Roman" w:hAnsi="Times New Roman" w:cs="Times New Roman"/>
          <w:sz w:val="26"/>
          <w:szCs w:val="26"/>
        </w:rPr>
        <w:t xml:space="preserve">. Hai điểm </w:t>
      </w:r>
      <w:r w:rsidRPr="008C42CA">
        <w:rPr>
          <w:rFonts w:ascii="Times New Roman" w:hAnsi="Times New Roman" w:cs="Times New Roman"/>
          <w:position w:val="-8"/>
          <w:sz w:val="26"/>
          <w:szCs w:val="26"/>
        </w:rPr>
        <w:object w:dxaOrig="480" w:dyaOrig="300" w14:anchorId="7F3116B6">
          <v:shape id="_x0000_i1031" type="#_x0000_t75" style="width:24pt;height:15pt" o:ole="">
            <v:imagedata r:id="rId19" o:title=""/>
          </v:shape>
          <o:OLEObject Type="Embed" ProgID="Equation.DSMT4" ShapeID="_x0000_i1031" DrawAspect="Content" ObjectID="_1789581384" r:id="rId20"/>
        </w:object>
      </w:r>
      <w:r w:rsidRPr="008C42CA">
        <w:rPr>
          <w:rFonts w:ascii="Times New Roman" w:hAnsi="Times New Roman" w:cs="Times New Roman"/>
          <w:sz w:val="26"/>
          <w:szCs w:val="26"/>
        </w:rPr>
        <w:t xml:space="preserve"> thuộc </w:t>
      </w:r>
      <w:r w:rsidR="00962004" w:rsidRPr="008C42CA">
        <w:rPr>
          <w:rFonts w:ascii="Times New Roman" w:hAnsi="Times New Roman" w:cs="Times New Roman"/>
          <w:position w:val="-16"/>
          <w:sz w:val="26"/>
          <w:szCs w:val="26"/>
        </w:rPr>
        <w:object w:dxaOrig="460" w:dyaOrig="440" w14:anchorId="19413928">
          <v:shape id="_x0000_i1032" type="#_x0000_t75" style="width:23.15pt;height:22.3pt" o:ole="">
            <v:imagedata r:id="rId21" o:title=""/>
          </v:shape>
          <o:OLEObject Type="Embed" ProgID="Equation.DSMT4" ShapeID="_x0000_i1032" DrawAspect="Content" ObjectID="_1789581385" r:id="rId22"/>
        </w:object>
      </w:r>
      <w:r w:rsidRPr="008C42CA">
        <w:rPr>
          <w:rFonts w:ascii="Times New Roman" w:hAnsi="Times New Roman" w:cs="Times New Roman"/>
          <w:sz w:val="26"/>
          <w:szCs w:val="26"/>
        </w:rPr>
        <w:t xml:space="preserve"> sao cho </w:t>
      </w:r>
      <w:r w:rsidR="00962004" w:rsidRPr="008C42CA">
        <w:rPr>
          <w:rFonts w:ascii="Times New Roman" w:hAnsi="Times New Roman" w:cs="Times New Roman"/>
          <w:position w:val="-6"/>
          <w:sz w:val="26"/>
          <w:szCs w:val="26"/>
        </w:rPr>
        <w:object w:dxaOrig="1359" w:dyaOrig="400" w14:anchorId="763A82E1">
          <v:shape id="_x0000_i1033" type="#_x0000_t75" style="width:68.15pt;height:20.15pt" o:ole="">
            <v:imagedata r:id="rId23" o:title=""/>
          </v:shape>
          <o:OLEObject Type="Embed" ProgID="Equation.DSMT4" ShapeID="_x0000_i1033" DrawAspect="Content" ObjectID="_1789581386" r:id="rId24"/>
        </w:object>
      </w:r>
      <w:r w:rsidRPr="008C42CA">
        <w:rPr>
          <w:rFonts w:ascii="Times New Roman" w:hAnsi="Times New Roman" w:cs="Times New Roman"/>
          <w:sz w:val="26"/>
          <w:szCs w:val="26"/>
        </w:rPr>
        <w:t xml:space="preserve">. Tiếp tuyến của </w:t>
      </w:r>
      <w:r w:rsidR="00962004" w:rsidRPr="008C42CA">
        <w:rPr>
          <w:rFonts w:ascii="Times New Roman" w:hAnsi="Times New Roman" w:cs="Times New Roman"/>
          <w:position w:val="-16"/>
          <w:sz w:val="26"/>
          <w:szCs w:val="26"/>
        </w:rPr>
        <w:object w:dxaOrig="460" w:dyaOrig="440" w14:anchorId="3DBBD94A">
          <v:shape id="_x0000_i1034" type="#_x0000_t75" style="width:23.15pt;height:22.3pt" o:ole="">
            <v:imagedata r:id="rId25" o:title=""/>
          </v:shape>
          <o:OLEObject Type="Embed" ProgID="Equation.DSMT4" ShapeID="_x0000_i1034" DrawAspect="Content" ObjectID="_1789581387" r:id="rId26"/>
        </w:object>
      </w:r>
      <w:r w:rsidRPr="008C42CA">
        <w:rPr>
          <w:rFonts w:ascii="Times New Roman" w:hAnsi="Times New Roman" w:cs="Times New Roman"/>
          <w:sz w:val="26"/>
          <w:szCs w:val="26"/>
        </w:rPr>
        <w:t xml:space="preserve"> tại </w:t>
      </w:r>
      <w:r w:rsidR="00962004" w:rsidRPr="008C42CA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6A8BC6EB">
          <v:shape id="_x0000_i1035" type="#_x0000_t75" style="width:12pt;height:13.3pt" o:ole="">
            <v:imagedata r:id="rId27" o:title=""/>
          </v:shape>
          <o:OLEObject Type="Embed" ProgID="Equation.DSMT4" ShapeID="_x0000_i1035" DrawAspect="Content" ObjectID="_1789581388" r:id="rId28"/>
        </w:object>
      </w:r>
      <w:r w:rsidRPr="008C42CA">
        <w:rPr>
          <w:rFonts w:ascii="Times New Roman" w:hAnsi="Times New Roman" w:cs="Times New Roman"/>
          <w:sz w:val="26"/>
          <w:szCs w:val="26"/>
        </w:rPr>
        <w:t xml:space="preserve"> và  </w:t>
      </w:r>
      <w:r w:rsidR="00046A66" w:rsidRPr="008C42CA">
        <w:rPr>
          <w:rFonts w:ascii="Times New Roman" w:hAnsi="Times New Roman" w:cs="Times New Roman"/>
          <w:position w:val="-6"/>
          <w:sz w:val="26"/>
          <w:szCs w:val="26"/>
        </w:rPr>
        <w:object w:dxaOrig="240" w:dyaOrig="300" w14:anchorId="0F5B19D0">
          <v:shape id="_x0000_i1036" type="#_x0000_t75" style="width:12pt;height:15pt" o:ole="">
            <v:imagedata r:id="rId29" o:title=""/>
          </v:shape>
          <o:OLEObject Type="Embed" ProgID="Equation.DSMT4" ShapeID="_x0000_i1036" DrawAspect="Content" ObjectID="_1789581389" r:id="rId30"/>
        </w:object>
      </w:r>
      <w:r w:rsidRPr="008C42CA">
        <w:rPr>
          <w:rFonts w:ascii="Times New Roman" w:hAnsi="Times New Roman" w:cs="Times New Roman"/>
          <w:sz w:val="26"/>
          <w:szCs w:val="26"/>
        </w:rPr>
        <w:t xml:space="preserve"> cắt nhau tại </w:t>
      </w:r>
      <w:r w:rsidR="00046A66" w:rsidRPr="008C42CA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34F9FE61">
          <v:shape id="_x0000_i1037" type="#_x0000_t75" style="width:14.15pt;height:13.3pt" o:ole="">
            <v:imagedata r:id="rId31" o:title=""/>
          </v:shape>
          <o:OLEObject Type="Embed" ProgID="Equation.DSMT4" ShapeID="_x0000_i1037" DrawAspect="Content" ObjectID="_1789581390" r:id="rId32"/>
        </w:object>
      </w:r>
      <w:r w:rsidRPr="008C42CA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72EFE34B" w14:textId="47BEB1A5" w:rsidR="00C2637F" w:rsidRPr="008C42CA" w:rsidRDefault="00C2637F" w:rsidP="00FF166A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8C42CA">
        <w:rPr>
          <w:rFonts w:ascii="Times New Roman" w:hAnsi="Times New Roman" w:cs="Times New Roman"/>
          <w:sz w:val="26"/>
          <w:szCs w:val="26"/>
        </w:rPr>
        <w:t xml:space="preserve">Chứng minh bốn điểm </w:t>
      </w:r>
      <w:r w:rsidR="00046A66" w:rsidRPr="00046A66">
        <w:rPr>
          <w:rFonts w:ascii="Times New Roman" w:hAnsi="Times New Roman" w:cs="Times New Roman"/>
          <w:position w:val="-10"/>
          <w:sz w:val="26"/>
          <w:szCs w:val="26"/>
        </w:rPr>
        <w:object w:dxaOrig="1100" w:dyaOrig="340" w14:anchorId="75A0A374">
          <v:shape id="_x0000_i1038" type="#_x0000_t75" style="width:54.85pt;height:17.15pt" o:ole="">
            <v:imagedata r:id="rId33" o:title=""/>
          </v:shape>
          <o:OLEObject Type="Embed" ProgID="Equation.DSMT4" ShapeID="_x0000_i1038" DrawAspect="Content" ObjectID="_1789581391" r:id="rId34"/>
        </w:object>
      </w:r>
      <w:r w:rsidRPr="008C42CA">
        <w:rPr>
          <w:rFonts w:ascii="Times New Roman" w:hAnsi="Times New Roman" w:cs="Times New Roman"/>
          <w:sz w:val="26"/>
          <w:szCs w:val="26"/>
        </w:rPr>
        <w:t xml:space="preserve"> cùng thuộc một đường tròn và tính bán kính của đường tròn này.</w:t>
      </w:r>
    </w:p>
    <w:p w14:paraId="334903D5" w14:textId="372F27FF" w:rsidR="00C2637F" w:rsidRPr="008C42CA" w:rsidRDefault="00C2637F" w:rsidP="00FF166A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8C42CA">
        <w:rPr>
          <w:rFonts w:ascii="Times New Roman" w:hAnsi="Times New Roman" w:cs="Times New Roman"/>
          <w:sz w:val="26"/>
          <w:szCs w:val="26"/>
        </w:rPr>
        <w:t xml:space="preserve">Kẻ đường kính </w:t>
      </w:r>
      <w:r w:rsidR="00046A66" w:rsidRPr="008C42CA">
        <w:rPr>
          <w:rFonts w:ascii="Times New Roman" w:hAnsi="Times New Roman" w:cs="Times New Roman"/>
          <w:position w:val="-6"/>
          <w:sz w:val="26"/>
          <w:szCs w:val="26"/>
        </w:rPr>
        <w:object w:dxaOrig="400" w:dyaOrig="300" w14:anchorId="2EAB9FA3">
          <v:shape id="_x0000_i1039" type="#_x0000_t75" style="width:20.15pt;height:15pt" o:ole="">
            <v:imagedata r:id="rId35" o:title=""/>
          </v:shape>
          <o:OLEObject Type="Embed" ProgID="Equation.DSMT4" ShapeID="_x0000_i1039" DrawAspect="Content" ObjectID="_1789581392" r:id="rId36"/>
        </w:object>
      </w:r>
      <w:r w:rsidRPr="008C42CA">
        <w:rPr>
          <w:rFonts w:ascii="Times New Roman" w:hAnsi="Times New Roman" w:cs="Times New Roman"/>
          <w:sz w:val="26"/>
          <w:szCs w:val="26"/>
        </w:rPr>
        <w:t xml:space="preserve"> của </w:t>
      </w:r>
      <w:r w:rsidR="00055D93" w:rsidRPr="008C42CA">
        <w:rPr>
          <w:rFonts w:ascii="Times New Roman" w:hAnsi="Times New Roman" w:cs="Times New Roman"/>
          <w:position w:val="-16"/>
          <w:sz w:val="26"/>
          <w:szCs w:val="26"/>
        </w:rPr>
        <w:object w:dxaOrig="460" w:dyaOrig="440" w14:anchorId="09180BDB">
          <v:shape id="_x0000_i1040" type="#_x0000_t75" style="width:23.15pt;height:22.3pt" o:ole="">
            <v:imagedata r:id="rId37" o:title=""/>
          </v:shape>
          <o:OLEObject Type="Embed" ProgID="Equation.DSMT4" ShapeID="_x0000_i1040" DrawAspect="Content" ObjectID="_1789581393" r:id="rId38"/>
        </w:object>
      </w:r>
      <w:r w:rsidRPr="008C42CA">
        <w:rPr>
          <w:rFonts w:ascii="Times New Roman" w:hAnsi="Times New Roman" w:cs="Times New Roman"/>
          <w:sz w:val="26"/>
          <w:szCs w:val="26"/>
        </w:rPr>
        <w:t xml:space="preserve">, </w:t>
      </w:r>
      <w:r w:rsidR="00055D93" w:rsidRPr="008C42CA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7A8B89A7">
          <v:shape id="_x0000_i1041" type="#_x0000_t75" style="width:21.85pt;height:13.3pt" o:ole="">
            <v:imagedata r:id="rId39" o:title=""/>
          </v:shape>
          <o:OLEObject Type="Embed" ProgID="Equation.DSMT4" ShapeID="_x0000_i1041" DrawAspect="Content" ObjectID="_1789581394" r:id="rId40"/>
        </w:object>
      </w:r>
      <w:r w:rsidRPr="008C42CA">
        <w:rPr>
          <w:rFonts w:ascii="Times New Roman" w:hAnsi="Times New Roman" w:cs="Times New Roman"/>
          <w:sz w:val="26"/>
          <w:szCs w:val="26"/>
        </w:rPr>
        <w:t xml:space="preserve"> cắt </w:t>
      </w:r>
      <w:r w:rsidR="00055D93" w:rsidRPr="008C42CA">
        <w:rPr>
          <w:rFonts w:ascii="Times New Roman" w:hAnsi="Times New Roman" w:cs="Times New Roman"/>
          <w:position w:val="-16"/>
          <w:sz w:val="26"/>
          <w:szCs w:val="26"/>
        </w:rPr>
        <w:object w:dxaOrig="460" w:dyaOrig="440" w14:anchorId="562CB53E">
          <v:shape id="_x0000_i1042" type="#_x0000_t75" style="width:23.15pt;height:22.3pt" o:ole="">
            <v:imagedata r:id="rId41" o:title=""/>
          </v:shape>
          <o:OLEObject Type="Embed" ProgID="Equation.DSMT4" ShapeID="_x0000_i1042" DrawAspect="Content" ObjectID="_1789581395" r:id="rId42"/>
        </w:object>
      </w:r>
      <w:r w:rsidRPr="008C42CA">
        <w:rPr>
          <w:rFonts w:ascii="Times New Roman" w:hAnsi="Times New Roman" w:cs="Times New Roman"/>
          <w:sz w:val="26"/>
          <w:szCs w:val="26"/>
        </w:rPr>
        <w:t xml:space="preserve"> tại </w:t>
      </w:r>
      <w:r w:rsidR="00055D93" w:rsidRPr="008C42CA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0C31E2D2">
          <v:shape id="_x0000_i1043" type="#_x0000_t75" style="width:14.15pt;height:13.3pt" o:ole="">
            <v:imagedata r:id="rId43" o:title=""/>
          </v:shape>
          <o:OLEObject Type="Embed" ProgID="Equation.DSMT4" ShapeID="_x0000_i1043" DrawAspect="Content" ObjectID="_1789581396" r:id="rId44"/>
        </w:object>
      </w:r>
      <w:r w:rsidR="00082F9F">
        <w:rPr>
          <w:rFonts w:ascii="Times New Roman" w:hAnsi="Times New Roman" w:cs="Times New Roman"/>
          <w:sz w:val="26"/>
          <w:szCs w:val="26"/>
        </w:rPr>
        <w:t xml:space="preserve"> (</w:t>
      </w:r>
      <w:r w:rsidR="00082F9F" w:rsidRPr="008C42CA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5AF01379">
          <v:shape id="_x0000_i1044" type="#_x0000_t75" style="width:14.15pt;height:13.3pt" o:ole="">
            <v:imagedata r:id="rId43" o:title=""/>
          </v:shape>
          <o:OLEObject Type="Embed" ProgID="Equation.DSMT4" ShapeID="_x0000_i1044" DrawAspect="Content" ObjectID="_1789581397" r:id="rId45"/>
        </w:object>
      </w:r>
      <w:r w:rsidR="00082F9F">
        <w:rPr>
          <w:rFonts w:ascii="Times New Roman" w:hAnsi="Times New Roman" w:cs="Times New Roman"/>
          <w:sz w:val="26"/>
          <w:szCs w:val="26"/>
        </w:rPr>
        <w:t xml:space="preserve"> khác </w:t>
      </w:r>
      <w:r w:rsidR="00082F9F" w:rsidRPr="00082F9F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55AC2AA5">
          <v:shape id="_x0000_i1045" type="#_x0000_t75" style="width:12pt;height:13.3pt" o:ole="">
            <v:imagedata r:id="rId46" o:title=""/>
          </v:shape>
          <o:OLEObject Type="Embed" ProgID="Equation.DSMT4" ShapeID="_x0000_i1045" DrawAspect="Content" ObjectID="_1789581398" r:id="rId47"/>
        </w:object>
      </w:r>
      <w:r w:rsidR="00082F9F">
        <w:rPr>
          <w:rFonts w:ascii="Times New Roman" w:hAnsi="Times New Roman" w:cs="Times New Roman"/>
          <w:sz w:val="26"/>
          <w:szCs w:val="26"/>
        </w:rPr>
        <w:t>)</w:t>
      </w:r>
      <w:r w:rsidRPr="008C42CA">
        <w:rPr>
          <w:rFonts w:ascii="Times New Roman" w:hAnsi="Times New Roman" w:cs="Times New Roman"/>
          <w:sz w:val="26"/>
          <w:szCs w:val="26"/>
        </w:rPr>
        <w:t xml:space="preserve">. Chứng minh </w:t>
      </w:r>
      <w:r w:rsidR="008938BB" w:rsidRPr="008C42CA">
        <w:rPr>
          <w:rFonts w:ascii="Times New Roman" w:hAnsi="Times New Roman" w:cs="Times New Roman"/>
          <w:position w:val="-6"/>
          <w:sz w:val="26"/>
          <w:szCs w:val="26"/>
        </w:rPr>
        <w:object w:dxaOrig="1640" w:dyaOrig="340" w14:anchorId="70D736DA">
          <v:shape id="_x0000_i1046" type="#_x0000_t75" style="width:81.85pt;height:17.15pt" o:ole="">
            <v:imagedata r:id="rId48" o:title=""/>
          </v:shape>
          <o:OLEObject Type="Embed" ProgID="Equation.DSMT4" ShapeID="_x0000_i1046" DrawAspect="Content" ObjectID="_1789581399" r:id="rId49"/>
        </w:object>
      </w:r>
      <w:r w:rsidRPr="008C42CA">
        <w:rPr>
          <w:rFonts w:ascii="Times New Roman" w:hAnsi="Times New Roman" w:cs="Times New Roman"/>
          <w:sz w:val="26"/>
          <w:szCs w:val="26"/>
        </w:rPr>
        <w:t xml:space="preserve"> và </w:t>
      </w:r>
      <w:r w:rsidR="008938BB" w:rsidRPr="008C42CA">
        <w:rPr>
          <w:rFonts w:ascii="Times New Roman" w:hAnsi="Times New Roman" w:cs="Times New Roman"/>
          <w:position w:val="-6"/>
          <w:sz w:val="26"/>
          <w:szCs w:val="26"/>
        </w:rPr>
        <w:object w:dxaOrig="1440" w:dyaOrig="400" w14:anchorId="0B603B9D">
          <v:shape id="_x0000_i1047" type="#_x0000_t75" style="width:72.45pt;height:20.15pt" o:ole="">
            <v:imagedata r:id="rId50" o:title=""/>
          </v:shape>
          <o:OLEObject Type="Embed" ProgID="Equation.DSMT4" ShapeID="_x0000_i1047" DrawAspect="Content" ObjectID="_1789581400" r:id="rId51"/>
        </w:object>
      </w:r>
      <w:r w:rsidRPr="008C42CA">
        <w:rPr>
          <w:rFonts w:ascii="Times New Roman" w:hAnsi="Times New Roman" w:cs="Times New Roman"/>
          <w:sz w:val="26"/>
          <w:szCs w:val="26"/>
        </w:rPr>
        <w:t>.</w:t>
      </w:r>
    </w:p>
    <w:p w14:paraId="303FABED" w14:textId="394C7D6C" w:rsidR="00EB1D93" w:rsidRPr="008938BB" w:rsidRDefault="00C2637F" w:rsidP="00FF166A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8C42CA">
        <w:rPr>
          <w:rFonts w:ascii="Times New Roman" w:hAnsi="Times New Roman" w:cs="Times New Roman"/>
          <w:sz w:val="26"/>
          <w:szCs w:val="26"/>
        </w:rPr>
        <w:t xml:space="preserve">Tính </w:t>
      </w:r>
      <w:r w:rsidR="008938BB" w:rsidRPr="008C42CA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05DBB79A">
          <v:shape id="_x0000_i1048" type="#_x0000_t75" style="width:21.85pt;height:13.3pt" o:ole="">
            <v:imagedata r:id="rId52" o:title=""/>
          </v:shape>
          <o:OLEObject Type="Embed" ProgID="Equation.DSMT4" ShapeID="_x0000_i1048" DrawAspect="Content" ObjectID="_1789581401" r:id="rId53"/>
        </w:object>
      </w:r>
      <w:r w:rsidRPr="008C42CA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1D888601" w14:textId="331FABBE" w:rsidR="00EB1D93" w:rsidRPr="008C42CA" w:rsidRDefault="00EB1D93" w:rsidP="008938BB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8C42CA">
        <w:rPr>
          <w:rFonts w:ascii="Times New Roman" w:hAnsi="Times New Roman" w:cs="Times New Roman"/>
          <w:b/>
          <w:bCs/>
          <w:sz w:val="26"/>
          <w:szCs w:val="26"/>
        </w:rPr>
        <w:t>--- HẾT ----</w:t>
      </w:r>
    </w:p>
    <w:p w14:paraId="181D076D" w14:textId="31C21864" w:rsidR="004366A8" w:rsidRPr="008C42CA" w:rsidRDefault="00EB1D93" w:rsidP="00FF166A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8C42CA">
        <w:rPr>
          <w:rFonts w:ascii="Times New Roman" w:hAnsi="Times New Roman" w:cs="Times New Roman"/>
          <w:b/>
          <w:bCs/>
          <w:noProof/>
          <w:color w:val="FF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2E70F1" wp14:editId="57566B5C">
                <wp:simplePos x="0" y="0"/>
                <wp:positionH relativeFrom="column">
                  <wp:posOffset>127322</wp:posOffset>
                </wp:positionH>
                <wp:positionV relativeFrom="paragraph">
                  <wp:posOffset>24479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<w:pict>
              <v:line w14:anchorId="3C9FBD4E" id="Đường nối Thẳng 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" strokecolor="#4472c4 [3204]" strokeweight=".5pt">
                <v:stroke joinstyle="miter"/>
              </v:line>
            </w:pict>
          </mc:Fallback>
        </mc:AlternateContent>
      </w:r>
    </w:p>
    <w:p w14:paraId="71084D7A" w14:textId="74CCD521" w:rsidR="00733DE5" w:rsidRPr="008C42CA" w:rsidRDefault="00733DE5" w:rsidP="00FF166A">
      <w:pPr>
        <w:jc w:val="both"/>
        <w:rPr>
          <w:rFonts w:ascii="Times New Roman" w:hAnsi="Times New Roman" w:cs="Times New Roman"/>
          <w:sz w:val="26"/>
          <w:szCs w:val="26"/>
        </w:rPr>
      </w:pPr>
      <w:r w:rsidRPr="008C42CA">
        <w:rPr>
          <w:rFonts w:ascii="Times New Roman" w:hAnsi="Times New Roman" w:cs="Times New Roman"/>
          <w:sz w:val="26"/>
          <w:szCs w:val="26"/>
        </w:rPr>
        <w:br w:type="page"/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35"/>
        <w:gridCol w:w="4683"/>
      </w:tblGrid>
      <w:tr w:rsidR="004366A8" w:rsidRPr="008C42CA" w14:paraId="30B3DE22" w14:textId="77777777" w:rsidTr="00EB1D93">
        <w:trPr>
          <w:trHeight w:val="891"/>
        </w:trPr>
        <w:tc>
          <w:tcPr>
            <w:tcW w:w="4235" w:type="dxa"/>
            <w:hideMark/>
          </w:tcPr>
          <w:p w14:paraId="6D39E66E" w14:textId="77777777" w:rsidR="004366A8" w:rsidRPr="008C42CA" w:rsidRDefault="004366A8" w:rsidP="00FF166A">
            <w:pPr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8C42CA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  <w:lastRenderedPageBreak/>
              <w:t>UBND THÀNH PHỐ THỦ ĐỨC</w:t>
            </w:r>
          </w:p>
          <w:p w14:paraId="614A0CC9" w14:textId="4A5ACF8B" w:rsidR="004366A8" w:rsidRPr="00F122A4" w:rsidRDefault="004366A8" w:rsidP="00FF166A">
            <w:pPr>
              <w:spacing w:after="0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C42CA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7331D029" wp14:editId="590BB8D8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cex="http://schemas.microsoft.com/office/word/2018/wordml/cex" xmlns:w16="http://schemas.microsoft.com/office/word/2018/wordml" xmlns:w16du="http://schemas.microsoft.com/office/word/2023/wordml/word16du" xmlns:w16sdtdh="http://schemas.microsoft.com/office/word/2020/wordml/sdtdatahash">
                  <w:pict>
                    <v:shape w14:anchorId="2922ABD5" id="Straight Arrow Connector 3" o:spid="_x0000_s1026" type="#_x0000_t32" style="position:absolute;margin-left:54.5pt;margin-top:23.65pt;width:89.25pt;height:0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Pr="008C42CA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       </w:t>
            </w:r>
            <w:r w:rsidRPr="008C42CA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TRƯỜNG </w:t>
            </w:r>
            <w:r w:rsidR="00F122A4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NGÔ CHÍ QUỐC</w:t>
            </w:r>
          </w:p>
        </w:tc>
        <w:tc>
          <w:tcPr>
            <w:tcW w:w="4683" w:type="dxa"/>
            <w:hideMark/>
          </w:tcPr>
          <w:p w14:paraId="70D95A8D" w14:textId="6D07F625" w:rsidR="004366A8" w:rsidRPr="008C42CA" w:rsidRDefault="004366A8" w:rsidP="00F122A4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8C42CA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vi-VN"/>
              </w:rPr>
              <w:t>HƯỚNG DẪN CHẤM</w:t>
            </w:r>
          </w:p>
          <w:p w14:paraId="5D73C3C3" w14:textId="4582451B" w:rsidR="004366A8" w:rsidRPr="008C42CA" w:rsidRDefault="004366A8" w:rsidP="00F122A4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8C42C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ĐỀ KIỂM TRA CUỐI HỌC KÌ I</w:t>
            </w:r>
            <w:bookmarkStart w:id="0" w:name="_GoBack"/>
            <w:bookmarkEnd w:id="0"/>
          </w:p>
          <w:p w14:paraId="10B9530D" w14:textId="5F09F716" w:rsidR="004366A8" w:rsidRPr="00F122A4" w:rsidRDefault="004366A8" w:rsidP="00F122A4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C42C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MÔN TOÁN </w:t>
            </w:r>
            <w:r w:rsidR="00EE2E17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9</w:t>
            </w:r>
          </w:p>
        </w:tc>
      </w:tr>
      <w:tr w:rsidR="004366A8" w:rsidRPr="008C42CA" w14:paraId="3067E37F" w14:textId="77777777" w:rsidTr="00EB1D93">
        <w:trPr>
          <w:trHeight w:val="80"/>
        </w:trPr>
        <w:tc>
          <w:tcPr>
            <w:tcW w:w="4235" w:type="dxa"/>
          </w:tcPr>
          <w:p w14:paraId="7F5D91F8" w14:textId="77777777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4683" w:type="dxa"/>
            <w:hideMark/>
          </w:tcPr>
          <w:p w14:paraId="43B5CC35" w14:textId="77777777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8C42CA">
              <w:rPr>
                <w:rFonts w:ascii="Times New Roman" w:hAnsi="Times New Roman" w:cs="Times New Roman"/>
                <w:i/>
                <w:color w:val="000000" w:themeColor="text1"/>
                <w:sz w:val="26"/>
                <w:szCs w:val="26"/>
                <w:lang w:val="vi-VN"/>
              </w:rPr>
              <w:t xml:space="preserve"> </w:t>
            </w:r>
          </w:p>
        </w:tc>
      </w:tr>
    </w:tbl>
    <w:p w14:paraId="7EA45B6A" w14:textId="3B1BA6C2" w:rsidR="004366A8" w:rsidRPr="008C42CA" w:rsidRDefault="004366A8" w:rsidP="00FF166A">
      <w:pPr>
        <w:spacing w:before="120" w:after="120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8"/>
        <w:gridCol w:w="6963"/>
        <w:gridCol w:w="1528"/>
      </w:tblGrid>
      <w:tr w:rsidR="004366A8" w:rsidRPr="008C42CA" w14:paraId="3C3A65F9" w14:textId="77777777" w:rsidTr="005F012F">
        <w:tc>
          <w:tcPr>
            <w:tcW w:w="1568" w:type="dxa"/>
            <w:vAlign w:val="center"/>
            <w:hideMark/>
          </w:tcPr>
          <w:p w14:paraId="0253FDDA" w14:textId="77777777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C42C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6963" w:type="dxa"/>
            <w:vAlign w:val="center"/>
            <w:hideMark/>
          </w:tcPr>
          <w:p w14:paraId="6B3E4FE9" w14:textId="77777777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C42C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Nội dung đáp án</w:t>
            </w:r>
          </w:p>
        </w:tc>
        <w:tc>
          <w:tcPr>
            <w:tcW w:w="1528" w:type="dxa"/>
            <w:vAlign w:val="center"/>
            <w:hideMark/>
          </w:tcPr>
          <w:p w14:paraId="508C94EF" w14:textId="77777777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C42C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Thang điểm</w:t>
            </w:r>
          </w:p>
        </w:tc>
      </w:tr>
      <w:tr w:rsidR="004366A8" w:rsidRPr="008C42CA" w14:paraId="67ED76AE" w14:textId="77777777" w:rsidTr="005F012F">
        <w:tc>
          <w:tcPr>
            <w:tcW w:w="1568" w:type="dxa"/>
            <w:vMerge w:val="restart"/>
            <w:vAlign w:val="center"/>
            <w:hideMark/>
          </w:tcPr>
          <w:p w14:paraId="2766D06F" w14:textId="5FCEBC94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C42C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1 (</w:t>
            </w:r>
            <w:r w:rsidR="005739D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,5</w:t>
            </w:r>
            <w:r w:rsidRPr="008C42C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đ)</w:t>
            </w:r>
          </w:p>
        </w:tc>
        <w:tc>
          <w:tcPr>
            <w:tcW w:w="6963" w:type="dxa"/>
          </w:tcPr>
          <w:p w14:paraId="2E56F709" w14:textId="42C673D8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C42C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)</w:t>
            </w:r>
            <w:r w:rsidR="005739D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r w:rsidR="00D175FE" w:rsidRPr="008C42CA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4580" w:dyaOrig="760" w14:anchorId="0D842701">
                <v:shape id="_x0000_i1049" type="#_x0000_t75" style="width:228.85pt;height:37.7pt" o:ole="">
                  <v:imagedata r:id="rId54" o:title=""/>
                </v:shape>
                <o:OLEObject Type="Embed" ProgID="Equation.DSMT4" ShapeID="_x0000_i1049" DrawAspect="Content" ObjectID="_1789581402" r:id="rId55"/>
              </w:object>
            </w:r>
          </w:p>
        </w:tc>
        <w:tc>
          <w:tcPr>
            <w:tcW w:w="1528" w:type="dxa"/>
          </w:tcPr>
          <w:p w14:paraId="594FDD66" w14:textId="770D3259" w:rsidR="004366A8" w:rsidRPr="008C42CA" w:rsidRDefault="00844506" w:rsidP="00FF166A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0,75</w:t>
            </w:r>
          </w:p>
        </w:tc>
      </w:tr>
      <w:tr w:rsidR="004366A8" w:rsidRPr="008C42CA" w14:paraId="212BACCB" w14:textId="77777777" w:rsidTr="005F012F">
        <w:tc>
          <w:tcPr>
            <w:tcW w:w="1568" w:type="dxa"/>
            <w:vMerge/>
          </w:tcPr>
          <w:p w14:paraId="1BEEEF3E" w14:textId="77777777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963" w:type="dxa"/>
            <w:tcBorders>
              <w:bottom w:val="single" w:sz="4" w:space="0" w:color="auto"/>
            </w:tcBorders>
          </w:tcPr>
          <w:p w14:paraId="385CE4EE" w14:textId="14CADDDB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C42C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)</w:t>
            </w:r>
            <w:r w:rsidR="00D175F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r w:rsidR="001E441A" w:rsidRPr="008C42CA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5820" w:dyaOrig="580" w14:anchorId="4BEAF498">
                <v:shape id="_x0000_i1050" type="#_x0000_t75" style="width:291.45pt;height:29.15pt" o:ole="">
                  <v:imagedata r:id="rId56" o:title=""/>
                </v:shape>
                <o:OLEObject Type="Embed" ProgID="Equation.DSMT4" ShapeID="_x0000_i1050" DrawAspect="Content" ObjectID="_1789581403" r:id="rId57"/>
              </w:object>
            </w:r>
          </w:p>
        </w:tc>
        <w:tc>
          <w:tcPr>
            <w:tcW w:w="1528" w:type="dxa"/>
            <w:tcBorders>
              <w:bottom w:val="single" w:sz="4" w:space="0" w:color="auto"/>
            </w:tcBorders>
          </w:tcPr>
          <w:p w14:paraId="5EC75C45" w14:textId="5D4EE5AF" w:rsidR="004366A8" w:rsidRPr="008C42CA" w:rsidRDefault="00844506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75</w:t>
            </w:r>
          </w:p>
        </w:tc>
      </w:tr>
      <w:tr w:rsidR="004366A8" w:rsidRPr="008C42CA" w14:paraId="0F431A56" w14:textId="77777777" w:rsidTr="005F012F">
        <w:tc>
          <w:tcPr>
            <w:tcW w:w="1568" w:type="dxa"/>
            <w:vMerge/>
          </w:tcPr>
          <w:p w14:paraId="2390A68A" w14:textId="77777777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963" w:type="dxa"/>
            <w:tcBorders>
              <w:bottom w:val="nil"/>
            </w:tcBorders>
          </w:tcPr>
          <w:p w14:paraId="7F51B7D9" w14:textId="6ADE0E1A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528" w:type="dxa"/>
            <w:tcBorders>
              <w:bottom w:val="nil"/>
            </w:tcBorders>
          </w:tcPr>
          <w:p w14:paraId="7D06F71D" w14:textId="77777777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4366A8" w:rsidRPr="008C42CA" w14:paraId="6BBECFAC" w14:textId="77777777" w:rsidTr="005F012F">
        <w:tc>
          <w:tcPr>
            <w:tcW w:w="1568" w:type="dxa"/>
            <w:vMerge w:val="restart"/>
            <w:hideMark/>
          </w:tcPr>
          <w:p w14:paraId="1C560007" w14:textId="7BF89949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C42C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2</w:t>
            </w:r>
            <w:r w:rsidR="00082F9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(1,5</w:t>
            </w:r>
            <w:r w:rsidRPr="008C42C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đ)</w:t>
            </w:r>
          </w:p>
        </w:tc>
        <w:tc>
          <w:tcPr>
            <w:tcW w:w="6963" w:type="dxa"/>
            <w:tcBorders>
              <w:top w:val="nil"/>
            </w:tcBorders>
            <w:hideMark/>
          </w:tcPr>
          <w:p w14:paraId="2A4BDB85" w14:textId="77777777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528" w:type="dxa"/>
            <w:tcBorders>
              <w:top w:val="nil"/>
            </w:tcBorders>
            <w:hideMark/>
          </w:tcPr>
          <w:p w14:paraId="3B314207" w14:textId="77777777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4366A8" w:rsidRPr="008C42CA" w14:paraId="78DBBB4F" w14:textId="77777777" w:rsidTr="005F012F">
        <w:tc>
          <w:tcPr>
            <w:tcW w:w="1568" w:type="dxa"/>
            <w:vMerge/>
          </w:tcPr>
          <w:p w14:paraId="1231DE1E" w14:textId="77777777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963" w:type="dxa"/>
            <w:tcBorders>
              <w:bottom w:val="single" w:sz="4" w:space="0" w:color="auto"/>
            </w:tcBorders>
          </w:tcPr>
          <w:p w14:paraId="1E22D647" w14:textId="797FA4D8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8C42C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)</w:t>
            </w:r>
            <w:r w:rsidR="00EE2E17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r w:rsidR="00CE6260" w:rsidRPr="00CE6260">
              <w:rPr>
                <w:rFonts w:ascii="Times New Roman" w:hAnsi="Times New Roman" w:cs="Times New Roman"/>
                <w:b/>
                <w:bCs/>
                <w:color w:val="000000" w:themeColor="text1"/>
                <w:position w:val="-16"/>
                <w:sz w:val="26"/>
                <w:szCs w:val="26"/>
              </w:rPr>
              <w:object w:dxaOrig="2620" w:dyaOrig="440" w14:anchorId="6C6ED250">
                <v:shape id="_x0000_i1051" type="#_x0000_t75" style="width:130.7pt;height:21.85pt" o:ole="">
                  <v:imagedata r:id="rId58" o:title=""/>
                </v:shape>
                <o:OLEObject Type="Embed" ProgID="Equation.DSMT4" ShapeID="_x0000_i1051" DrawAspect="Content" ObjectID="_1789581404" r:id="rId59"/>
              </w:object>
            </w:r>
          </w:p>
        </w:tc>
        <w:tc>
          <w:tcPr>
            <w:tcW w:w="1528" w:type="dxa"/>
            <w:tcBorders>
              <w:bottom w:val="single" w:sz="4" w:space="0" w:color="auto"/>
            </w:tcBorders>
          </w:tcPr>
          <w:p w14:paraId="3983302B" w14:textId="52EB726A" w:rsidR="004366A8" w:rsidRPr="008C42CA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4366A8" w:rsidRPr="008C42CA" w14:paraId="60A3254B" w14:textId="77777777" w:rsidTr="005F012F">
        <w:tc>
          <w:tcPr>
            <w:tcW w:w="1568" w:type="dxa"/>
            <w:vMerge/>
          </w:tcPr>
          <w:p w14:paraId="20ADAFCD" w14:textId="77777777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963" w:type="dxa"/>
            <w:tcBorders>
              <w:bottom w:val="nil"/>
            </w:tcBorders>
          </w:tcPr>
          <w:p w14:paraId="1A4AFBF9" w14:textId="77777777" w:rsidR="004366A8" w:rsidRDefault="004366A8" w:rsidP="00FF166A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C42C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)</w:t>
            </w:r>
            <w:r w:rsidR="00CF4D05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r w:rsidR="00DA6D5E" w:rsidRPr="000B6257">
              <w:rPr>
                <w:rFonts w:ascii="Times New Roman" w:hAnsi="Times New Roman" w:cs="Times New Roman"/>
                <w:b/>
                <w:bCs/>
                <w:color w:val="000000" w:themeColor="text1"/>
                <w:position w:val="-44"/>
                <w:sz w:val="26"/>
                <w:szCs w:val="26"/>
              </w:rPr>
              <w:object w:dxaOrig="2000" w:dyaOrig="1060" w14:anchorId="0B919973">
                <v:shape id="_x0000_i1052" type="#_x0000_t75" style="width:99.85pt;height:53.15pt" o:ole="">
                  <v:imagedata r:id="rId60" o:title=""/>
                </v:shape>
                <o:OLEObject Type="Embed" ProgID="Equation.DSMT4" ShapeID="_x0000_i1052" DrawAspect="Content" ObjectID="_1789581405" r:id="rId61"/>
              </w:object>
            </w:r>
          </w:p>
          <w:p w14:paraId="423E06BE" w14:textId="10D5BF85" w:rsidR="00DA6D5E" w:rsidRPr="00DA6D5E" w:rsidRDefault="00DA6D5E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Vậy vận tốc </w:t>
            </w:r>
            <w:r w:rsidR="001760C3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ô tô là 50km/giờ, vận tốc xe máy là 40 km/h.</w:t>
            </w:r>
          </w:p>
        </w:tc>
        <w:tc>
          <w:tcPr>
            <w:tcW w:w="1528" w:type="dxa"/>
            <w:tcBorders>
              <w:bottom w:val="nil"/>
            </w:tcBorders>
          </w:tcPr>
          <w:p w14:paraId="52B2F1F3" w14:textId="77777777" w:rsidR="004366A8" w:rsidRDefault="004366A8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5643E9B" w14:textId="77777777" w:rsidR="00A41F24" w:rsidRDefault="00A41F24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095747F" w14:textId="1A535F3E" w:rsidR="00A41F24" w:rsidRPr="008C42CA" w:rsidRDefault="00A41F24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4366A8" w:rsidRPr="008C42CA" w14:paraId="1BB64DFD" w14:textId="77777777" w:rsidTr="005F012F">
        <w:tc>
          <w:tcPr>
            <w:tcW w:w="1568" w:type="dxa"/>
            <w:vMerge w:val="restart"/>
            <w:hideMark/>
          </w:tcPr>
          <w:p w14:paraId="6DDAA36E" w14:textId="68143311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C42C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3 (</w:t>
            </w:r>
            <w:r w:rsidR="00082F9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,5</w:t>
            </w:r>
            <w:r w:rsidRPr="008C42C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đ)</w:t>
            </w:r>
          </w:p>
        </w:tc>
        <w:tc>
          <w:tcPr>
            <w:tcW w:w="6963" w:type="dxa"/>
            <w:tcBorders>
              <w:top w:val="nil"/>
            </w:tcBorders>
            <w:hideMark/>
          </w:tcPr>
          <w:p w14:paraId="77BCB675" w14:textId="77777777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528" w:type="dxa"/>
            <w:tcBorders>
              <w:top w:val="nil"/>
            </w:tcBorders>
            <w:hideMark/>
          </w:tcPr>
          <w:p w14:paraId="1DB09E51" w14:textId="77777777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4366A8" w:rsidRPr="008C42CA" w14:paraId="323CC86B" w14:textId="77777777" w:rsidTr="005F012F">
        <w:tc>
          <w:tcPr>
            <w:tcW w:w="1568" w:type="dxa"/>
            <w:vMerge/>
          </w:tcPr>
          <w:p w14:paraId="3BDA9E1B" w14:textId="77777777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963" w:type="dxa"/>
            <w:tcBorders>
              <w:bottom w:val="nil"/>
            </w:tcBorders>
          </w:tcPr>
          <w:p w14:paraId="0B5BAA2B" w14:textId="498AA59D" w:rsidR="004366A8" w:rsidRDefault="000B05B5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ọi khối lượng thép 10% và thép 20% cần dùng lần lượt là x (</w:t>
            </w:r>
            <w:r w:rsidR="0028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ấn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) và y (</w:t>
            </w:r>
            <w:r w:rsidR="002842FC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ấn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) (</w:t>
            </w:r>
            <w:r w:rsidR="00655F71" w:rsidRPr="000B05B5">
              <w:rPr>
                <w:rFonts w:ascii="Times New Roman" w:hAnsi="Times New Roman" w:cs="Times New Roman"/>
                <w:color w:val="000000" w:themeColor="text1"/>
                <w:position w:val="-12"/>
                <w:sz w:val="26"/>
                <w:szCs w:val="26"/>
              </w:rPr>
              <w:object w:dxaOrig="840" w:dyaOrig="340" w14:anchorId="1DBD1480">
                <v:shape id="_x0000_i1053" type="#_x0000_t75" style="width:42pt;height:17.15pt" o:ole="">
                  <v:imagedata r:id="rId62" o:title=""/>
                </v:shape>
                <o:OLEObject Type="Embed" ProgID="Equation.DSMT4" ShapeID="_x0000_i1053" DrawAspect="Content" ObjectID="_1789581406" r:id="rId63"/>
              </w:object>
            </w:r>
            <w:r w:rsidR="00655F7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)</w:t>
            </w:r>
          </w:p>
          <w:p w14:paraId="56740518" w14:textId="77777777" w:rsidR="002842FC" w:rsidRDefault="002842FC" w:rsidP="00FF166A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Để luyện được 1000 tấn thép mới thì </w:t>
            </w:r>
            <w:r w:rsidR="00C95B71" w:rsidRPr="00C95B71">
              <w:rPr>
                <w:rFonts w:ascii="Times New Roman" w:hAnsi="Times New Roman" w:cs="Times New Roman"/>
                <w:b/>
                <w:bCs/>
                <w:color w:val="000000" w:themeColor="text1"/>
                <w:position w:val="-12"/>
                <w:sz w:val="26"/>
                <w:szCs w:val="26"/>
              </w:rPr>
              <w:object w:dxaOrig="1380" w:dyaOrig="340" w14:anchorId="4C6EF115">
                <v:shape id="_x0000_i1054" type="#_x0000_t75" style="width:69pt;height:17.15pt" o:ole="">
                  <v:imagedata r:id="rId64" o:title=""/>
                </v:shape>
                <o:OLEObject Type="Embed" ProgID="Equation.DSMT4" ShapeID="_x0000_i1054" DrawAspect="Content" ObjectID="_1789581407" r:id="rId65"/>
              </w:object>
            </w:r>
          </w:p>
          <w:p w14:paraId="6C1B7B4F" w14:textId="77777777" w:rsidR="00C95B71" w:rsidRDefault="00C95B71" w:rsidP="00FF166A">
            <w:pPr>
              <w:jc w:val="both"/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Để </w:t>
            </w:r>
            <w:r w:rsidR="0046158F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luyện ra loại thép 16% cacbon thì </w:t>
            </w:r>
            <w:r w:rsidR="00F72979" w:rsidRPr="003A6FDE">
              <w:rPr>
                <w:rFonts w:ascii="Times New Roman" w:hAnsi="Times New Roman" w:cs="Times New Roman"/>
                <w:b/>
                <w:bCs/>
                <w:color w:val="000000" w:themeColor="text1"/>
                <w:position w:val="-12"/>
                <w:sz w:val="26"/>
                <w:szCs w:val="26"/>
              </w:rPr>
              <w:object w:dxaOrig="2880" w:dyaOrig="360" w14:anchorId="0DBA07B9">
                <v:shape id="_x0000_i1055" type="#_x0000_t75" style="width:2in;height:18pt" o:ole="">
                  <v:imagedata r:id="rId66" o:title=""/>
                </v:shape>
                <o:OLEObject Type="Embed" ProgID="Equation.DSMT4" ShapeID="_x0000_i1055" DrawAspect="Content" ObjectID="_1789581408" r:id="rId67"/>
              </w:object>
            </w:r>
            <w:r w:rsidR="00F72979" w:rsidRPr="00DE2738">
              <w:rPr>
                <w:position w:val="-12"/>
              </w:rPr>
              <w:object w:dxaOrig="2260" w:dyaOrig="340" w14:anchorId="7F189BD7">
                <v:shape id="_x0000_i1056" type="#_x0000_t75" style="width:113.15pt;height:17.15pt" o:ole="">
                  <v:imagedata r:id="rId68" o:title=""/>
                </v:shape>
                <o:OLEObject Type="Embed" ProgID="Equation.DSMT4" ShapeID="_x0000_i1056" DrawAspect="Content" ObjectID="_1789581409" r:id="rId69"/>
              </w:object>
            </w:r>
          </w:p>
          <w:p w14:paraId="68704451" w14:textId="77777777" w:rsidR="00F72979" w:rsidRDefault="00F72979" w:rsidP="00FF166A">
            <w:pPr>
              <w:jc w:val="both"/>
            </w:pPr>
            <w:r>
              <w:t xml:space="preserve">Ta có hệ phương trình </w:t>
            </w:r>
            <w:r w:rsidR="00905D81" w:rsidRPr="00905D81">
              <w:rPr>
                <w:position w:val="-34"/>
              </w:rPr>
              <w:object w:dxaOrig="2079" w:dyaOrig="820" w14:anchorId="3BF474D0">
                <v:shape id="_x0000_i1057" type="#_x0000_t75" style="width:104.15pt;height:41.15pt" o:ole="">
                  <v:imagedata r:id="rId70" o:title=""/>
                </v:shape>
                <o:OLEObject Type="Embed" ProgID="Equation.DSMT4" ShapeID="_x0000_i1057" DrawAspect="Content" ObjectID="_1789581410" r:id="rId71"/>
              </w:object>
            </w:r>
          </w:p>
          <w:p w14:paraId="036469C5" w14:textId="49C92304" w:rsidR="00905D81" w:rsidRDefault="00905D81" w:rsidP="00FF166A">
            <w:pPr>
              <w:jc w:val="both"/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Giải hệ phương trình ta được </w:t>
            </w:r>
            <w:r w:rsidR="00160AC9" w:rsidRPr="00905D81">
              <w:rPr>
                <w:position w:val="-34"/>
              </w:rPr>
              <w:object w:dxaOrig="999" w:dyaOrig="820" w14:anchorId="45DE77B9">
                <v:shape id="_x0000_i1058" type="#_x0000_t75" style="width:50.15pt;height:41.15pt" o:ole="">
                  <v:imagedata r:id="rId72" o:title=""/>
                </v:shape>
                <o:OLEObject Type="Embed" ProgID="Equation.DSMT4" ShapeID="_x0000_i1058" DrawAspect="Content" ObjectID="_1789581411" r:id="rId73"/>
              </w:object>
            </w:r>
            <w:r w:rsidR="0033463C">
              <w:t xml:space="preserve"> (nhận)</w:t>
            </w:r>
          </w:p>
          <w:p w14:paraId="4CF03851" w14:textId="65BCCFC8" w:rsidR="00160AC9" w:rsidRPr="008C42CA" w:rsidRDefault="0033463C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Kết luận:</w:t>
            </w:r>
          </w:p>
        </w:tc>
        <w:tc>
          <w:tcPr>
            <w:tcW w:w="1528" w:type="dxa"/>
            <w:tcBorders>
              <w:bottom w:val="nil"/>
            </w:tcBorders>
          </w:tcPr>
          <w:p w14:paraId="53DDCFBA" w14:textId="77777777" w:rsidR="004366A8" w:rsidRDefault="004366A8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2AB4F0D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97AA5FE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  <w:p w14:paraId="54FAD8B4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  <w:p w14:paraId="734B139D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0C5E9B6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5E5ABF3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6AD5258" w14:textId="575B21AA" w:rsidR="00082F9F" w:rsidRPr="008C42CA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4366A8" w:rsidRPr="008C42CA" w14:paraId="7715A39B" w14:textId="77777777" w:rsidTr="005F012F">
        <w:trPr>
          <w:trHeight w:val="20"/>
        </w:trPr>
        <w:tc>
          <w:tcPr>
            <w:tcW w:w="1568" w:type="dxa"/>
            <w:vMerge w:val="restart"/>
            <w:vAlign w:val="center"/>
            <w:hideMark/>
          </w:tcPr>
          <w:p w14:paraId="60E19187" w14:textId="01496CFF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C42C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4 (</w:t>
            </w:r>
            <w:r w:rsidR="00082F9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,5</w:t>
            </w:r>
            <w:r w:rsidRPr="008C42C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đ)</w:t>
            </w:r>
          </w:p>
        </w:tc>
        <w:tc>
          <w:tcPr>
            <w:tcW w:w="6963" w:type="dxa"/>
            <w:tcBorders>
              <w:top w:val="nil"/>
            </w:tcBorders>
            <w:hideMark/>
          </w:tcPr>
          <w:p w14:paraId="4898CE05" w14:textId="77777777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528" w:type="dxa"/>
            <w:tcBorders>
              <w:top w:val="nil"/>
            </w:tcBorders>
            <w:hideMark/>
          </w:tcPr>
          <w:p w14:paraId="292477D3" w14:textId="77777777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BF4DFB" w:rsidRPr="008C42CA" w14:paraId="725E041E" w14:textId="77777777" w:rsidTr="005F012F">
        <w:trPr>
          <w:trHeight w:val="975"/>
        </w:trPr>
        <w:tc>
          <w:tcPr>
            <w:tcW w:w="1568" w:type="dxa"/>
            <w:vMerge/>
          </w:tcPr>
          <w:p w14:paraId="143255DE" w14:textId="77777777" w:rsidR="00BF4DFB" w:rsidRPr="008C42CA" w:rsidRDefault="00BF4DFB" w:rsidP="00FF166A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963" w:type="dxa"/>
          </w:tcPr>
          <w:p w14:paraId="12AA3B4D" w14:textId="77777777" w:rsidR="00BF4DFB" w:rsidRDefault="00A401B4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401B4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2079" w:dyaOrig="279" w14:anchorId="2A0E77F9">
                <v:shape id="_x0000_i1059" type="#_x0000_t75" style="width:104.15pt;height:13.7pt" o:ole="">
                  <v:imagedata r:id="rId74" o:title=""/>
                </v:shape>
                <o:OLEObject Type="Embed" ProgID="Equation.DSMT4" ShapeID="_x0000_i1059" DrawAspect="Content" ObjectID="_1789581412" r:id="rId75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m)</w:t>
            </w:r>
          </w:p>
          <w:p w14:paraId="6764FD5B" w14:textId="77777777" w:rsidR="00A401B4" w:rsidRDefault="006347CC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401B4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4280" w:dyaOrig="340" w14:anchorId="0BD04B20">
                <v:shape id="_x0000_i1060" type="#_x0000_t75" style="width:213.85pt;height:17.15pt" o:ole="">
                  <v:imagedata r:id="rId76" o:title=""/>
                </v:shape>
                <o:OLEObject Type="Embed" ProgID="Equation.DSMT4" ShapeID="_x0000_i1060" DrawAspect="Content" ObjectID="_1789581413" r:id="rId77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m)</w:t>
            </w:r>
          </w:p>
          <w:p w14:paraId="6A14D021" w14:textId="757270BE" w:rsidR="004C693A" w:rsidRPr="008C42CA" w:rsidRDefault="004C693A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Vậy chiều cao ngọn núi xấp xỉ 833m.</w:t>
            </w:r>
          </w:p>
        </w:tc>
        <w:tc>
          <w:tcPr>
            <w:tcW w:w="1528" w:type="dxa"/>
          </w:tcPr>
          <w:p w14:paraId="27707245" w14:textId="77777777" w:rsidR="00BF4DFB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  <w:p w14:paraId="3B8181D1" w14:textId="0F1B9232" w:rsidR="00082F9F" w:rsidRPr="008C42CA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,0</w:t>
            </w:r>
          </w:p>
        </w:tc>
      </w:tr>
      <w:tr w:rsidR="004366A8" w:rsidRPr="008C42CA" w14:paraId="143AE019" w14:textId="77777777" w:rsidTr="005F012F">
        <w:tc>
          <w:tcPr>
            <w:tcW w:w="1568" w:type="dxa"/>
            <w:vMerge w:val="restart"/>
            <w:hideMark/>
          </w:tcPr>
          <w:p w14:paraId="7D4DCE41" w14:textId="11E368DD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C42C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Bài 5 </w:t>
            </w:r>
            <w:r w:rsidR="00082F9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1</w:t>
            </w:r>
            <w:r w:rsidRPr="008C42C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đ)</w:t>
            </w:r>
          </w:p>
        </w:tc>
        <w:tc>
          <w:tcPr>
            <w:tcW w:w="6963" w:type="dxa"/>
            <w:tcBorders>
              <w:top w:val="nil"/>
            </w:tcBorders>
            <w:hideMark/>
          </w:tcPr>
          <w:p w14:paraId="2CEE99D0" w14:textId="77777777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528" w:type="dxa"/>
            <w:tcBorders>
              <w:top w:val="nil"/>
            </w:tcBorders>
            <w:hideMark/>
          </w:tcPr>
          <w:p w14:paraId="588F8053" w14:textId="77777777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</w:tc>
      </w:tr>
      <w:tr w:rsidR="004366A8" w:rsidRPr="008C42CA" w14:paraId="7DB096EA" w14:textId="77777777" w:rsidTr="005F012F">
        <w:tc>
          <w:tcPr>
            <w:tcW w:w="1568" w:type="dxa"/>
            <w:vMerge/>
          </w:tcPr>
          <w:p w14:paraId="31B3E0CC" w14:textId="77777777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6963" w:type="dxa"/>
          </w:tcPr>
          <w:p w14:paraId="5CC3B10C" w14:textId="4897C847" w:rsidR="004366A8" w:rsidRPr="00C35312" w:rsidRDefault="002E45AD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Diện tích phần không tô màu là </w:t>
            </w:r>
            <w:r w:rsidR="00C35312" w:rsidRPr="00C35312">
              <w:rPr>
                <w:rFonts w:ascii="Times New Roman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2140" w:dyaOrig="380" w14:anchorId="5B78D553">
                <v:shape id="_x0000_i1061" type="#_x0000_t75" style="width:107.15pt;height:18.85pt" o:ole="">
                  <v:imagedata r:id="rId78" o:title=""/>
                </v:shape>
                <o:OLEObject Type="Embed" ProgID="Equation.DSMT4" ShapeID="_x0000_i1061" DrawAspect="Content" ObjectID="_1789581414" r:id="rId79"/>
              </w:object>
            </w:r>
            <w:r w:rsidR="00C3531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(cm</w:t>
            </w:r>
            <w:r w:rsidR="00C35312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perscript"/>
              </w:rPr>
              <w:t>2)</w:t>
            </w:r>
          </w:p>
        </w:tc>
        <w:tc>
          <w:tcPr>
            <w:tcW w:w="1528" w:type="dxa"/>
          </w:tcPr>
          <w:p w14:paraId="5A6C0960" w14:textId="76314173" w:rsidR="004366A8" w:rsidRPr="008C42CA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,0</w:t>
            </w:r>
          </w:p>
        </w:tc>
      </w:tr>
      <w:tr w:rsidR="004366A8" w:rsidRPr="008C42CA" w14:paraId="3E16354A" w14:textId="77777777" w:rsidTr="005F012F">
        <w:tc>
          <w:tcPr>
            <w:tcW w:w="1568" w:type="dxa"/>
            <w:hideMark/>
          </w:tcPr>
          <w:p w14:paraId="7A9A968D" w14:textId="58EB9A3B" w:rsidR="004366A8" w:rsidRPr="008C42CA" w:rsidRDefault="004366A8" w:rsidP="00FF166A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8C42C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Bài 6 (</w:t>
            </w:r>
            <w:r w:rsidR="00082F9F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3</w:t>
            </w:r>
            <w:r w:rsidRPr="008C42C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đ)</w:t>
            </w:r>
          </w:p>
        </w:tc>
        <w:tc>
          <w:tcPr>
            <w:tcW w:w="6963" w:type="dxa"/>
          </w:tcPr>
          <w:p w14:paraId="74ADD879" w14:textId="77777777" w:rsidR="004366A8" w:rsidRDefault="00177734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177734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5BCCFDC6" wp14:editId="013C1FB9">
                  <wp:extent cx="2777705" cy="1833102"/>
                  <wp:effectExtent l="0" t="0" r="0" b="0"/>
                  <wp:docPr id="150902088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8375" cy="1833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177B900" w14:textId="77777777" w:rsidR="00177734" w:rsidRDefault="00177734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a) Gọi I là trung điểm AO</w:t>
            </w:r>
          </w:p>
          <w:p w14:paraId="53A2AAA6" w14:textId="1F081151" w:rsidR="004A4453" w:rsidRDefault="004A4453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Xét tam giác ABO vuông tại B có B</w:t>
            </w:r>
            <w:r w:rsidR="005E02F6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I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là đường trung tuyến nên </w:t>
            </w:r>
            <w:r w:rsidR="005E02F6" w:rsidRPr="005E02F6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object w:dxaOrig="2140" w:dyaOrig="700" w14:anchorId="24EEE080">
                <v:shape id="_x0000_i1062" type="#_x0000_t75" style="width:107.15pt;height:35.15pt" o:ole="">
                  <v:imagedata r:id="rId81" o:title=""/>
                </v:shape>
                <o:OLEObject Type="Embed" ProgID="Equation.DSMT4" ShapeID="_x0000_i1062" DrawAspect="Content" ObjectID="_1789581415" r:id="rId82"/>
              </w:object>
            </w:r>
          </w:p>
          <w:p w14:paraId="126BEBAF" w14:textId="77777777" w:rsidR="00A02FE7" w:rsidRDefault="005E02F6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Xét tam giác ACO vuông tại C có BI là đường trung tuyến nên </w:t>
            </w:r>
            <w:r w:rsidR="008C0186" w:rsidRPr="005E02F6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object w:dxaOrig="2160" w:dyaOrig="700" w14:anchorId="22798AAF">
                <v:shape id="_x0000_i1063" type="#_x0000_t75" style="width:108pt;height:35.15pt" o:ole="">
                  <v:imagedata r:id="rId83" o:title=""/>
                </v:shape>
                <o:OLEObject Type="Embed" ProgID="Equation.DSMT4" ShapeID="_x0000_i1063" DrawAspect="Content" ObjectID="_1789581416" r:id="rId84"/>
              </w:object>
            </w:r>
          </w:p>
          <w:p w14:paraId="41C24EA1" w14:textId="77777777" w:rsidR="008C0186" w:rsidRDefault="00A02FE7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uy ra</w:t>
            </w:r>
            <w:r w:rsidR="008C0186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8C0186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1960" w:dyaOrig="300" w14:anchorId="7C301E57">
                <v:shape id="_x0000_i1064" type="#_x0000_t75" style="width:98.15pt;height:15pt" o:ole="">
                  <v:imagedata r:id="rId85" o:title=""/>
                </v:shape>
                <o:OLEObject Type="Embed" ProgID="Equation.DSMT4" ShapeID="_x0000_i1064" DrawAspect="Content" ObjectID="_1789581417" r:id="rId86"/>
              </w:object>
            </w:r>
          </w:p>
          <w:p w14:paraId="21C4307E" w14:textId="77777777" w:rsidR="00A02FE7" w:rsidRDefault="00A02FE7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Suy ra </w:t>
            </w:r>
            <w:r w:rsidR="00705662" w:rsidRPr="00705662">
              <w:rPr>
                <w:rFonts w:ascii="Times New Roman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1100" w:dyaOrig="340" w14:anchorId="0F9F53FF">
                <v:shape id="_x0000_i1065" type="#_x0000_t75" style="width:54.85pt;height:17.15pt" o:ole="">
                  <v:imagedata r:id="rId87" o:title=""/>
                </v:shape>
                <o:OLEObject Type="Embed" ProgID="Equation.DSMT4" ShapeID="_x0000_i1065" DrawAspect="Content" ObjectID="_1789581418" r:id="rId88"/>
              </w:object>
            </w:r>
            <w:r w:rsidR="0070566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cùng thuộc đường tròn </w:t>
            </w:r>
            <w:r w:rsidR="003B6299" w:rsidRPr="00705662">
              <w:rPr>
                <w:rFonts w:ascii="Times New Roman" w:hAnsi="Times New Roman" w:cs="Times New Roman"/>
                <w:color w:val="000000" w:themeColor="text1"/>
                <w:position w:val="-32"/>
                <w:sz w:val="26"/>
                <w:szCs w:val="26"/>
              </w:rPr>
              <w:object w:dxaOrig="980" w:dyaOrig="780" w14:anchorId="1D33619A">
                <v:shape id="_x0000_i1066" type="#_x0000_t75" style="width:48.85pt;height:39pt" o:ole="">
                  <v:imagedata r:id="rId89" o:title=""/>
                </v:shape>
                <o:OLEObject Type="Embed" ProgID="Equation.DSMT4" ShapeID="_x0000_i1066" DrawAspect="Content" ObjectID="_1789581419" r:id="rId90"/>
              </w:object>
            </w:r>
          </w:p>
          <w:p w14:paraId="7679FDDE" w14:textId="77777777" w:rsidR="003B6299" w:rsidRDefault="003B6299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a có </w:t>
            </w:r>
            <w:r w:rsidR="00645091" w:rsidRPr="00C51A99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object w:dxaOrig="2880" w:dyaOrig="760" w14:anchorId="2E863DF9">
                <v:shape id="_x0000_i1067" type="#_x0000_t75" style="width:2in;height:38.15pt" o:ole="">
                  <v:imagedata r:id="rId91" o:title=""/>
                </v:shape>
                <o:OLEObject Type="Embed" ProgID="Equation.DSMT4" ShapeID="_x0000_i1067" DrawAspect="Content" ObjectID="_1789581420" r:id="rId92"/>
              </w:object>
            </w:r>
            <w:r w:rsidR="00645091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(t/c 2 tiếp tuyến </w:t>
            </w:r>
            <w:r w:rsidR="004D0A4A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ắt nhau)</w:t>
            </w:r>
          </w:p>
          <w:p w14:paraId="639F7E0A" w14:textId="77777777" w:rsidR="004D0A4A" w:rsidRDefault="004D0A4A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Xét tam giác ABO vuông tại B ta có:</w:t>
            </w:r>
          </w:p>
          <w:p w14:paraId="1DC3B82C" w14:textId="77777777" w:rsidR="004D0A4A" w:rsidRDefault="004155D2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5E02F6">
              <w:rPr>
                <w:rFonts w:ascii="Times New Roman" w:hAnsi="Times New Roman" w:cs="Times New Roman"/>
                <w:color w:val="000000" w:themeColor="text1"/>
                <w:position w:val="-26"/>
                <w:sz w:val="26"/>
                <w:szCs w:val="26"/>
              </w:rPr>
              <w:object w:dxaOrig="2840" w:dyaOrig="700" w14:anchorId="7F7D80B8">
                <v:shape id="_x0000_i1068" type="#_x0000_t75" style="width:142.3pt;height:35.15pt" o:ole="">
                  <v:imagedata r:id="rId93" o:title=""/>
                </v:shape>
                <o:OLEObject Type="Embed" ProgID="Equation.DSMT4" ShapeID="_x0000_i1068" DrawAspect="Content" ObjectID="_1789581421" r:id="rId94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cm)</w:t>
            </w:r>
          </w:p>
          <w:p w14:paraId="7185B632" w14:textId="77777777" w:rsidR="004155D2" w:rsidRDefault="004155D2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Vậy bán kính đường tròn tâm I </w:t>
            </w:r>
            <w:r w:rsidR="00454E40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i qua 4 điểm A, B, O, C là 6cm.</w:t>
            </w:r>
          </w:p>
          <w:p w14:paraId="48839DBE" w14:textId="77777777" w:rsidR="00454E40" w:rsidRDefault="00454E40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b) Ta có </w:t>
            </w:r>
            <w:r w:rsidR="007D4374" w:rsidRPr="007D4374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1200" w:dyaOrig="400" w14:anchorId="068FE8B1">
                <v:shape id="_x0000_i1069" type="#_x0000_t75" style="width:60pt;height:20.15pt" o:ole="">
                  <v:imagedata r:id="rId95" o:title=""/>
                </v:shape>
                <o:OLEObject Type="Embed" ProgID="Equation.DSMT4" ShapeID="_x0000_i1069" DrawAspect="Content" ObjectID="_1789581422" r:id="rId96"/>
              </w:object>
            </w:r>
            <w:r w:rsidR="007D4374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(góc nội tiếp chắn nửa đường tròn)</w:t>
            </w:r>
          </w:p>
          <w:p w14:paraId="7733D40A" w14:textId="77777777" w:rsidR="007D4374" w:rsidRDefault="007D4374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Suy ra </w:t>
            </w:r>
            <w:r w:rsidR="003D1B25" w:rsidRPr="007D4374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2620" w:dyaOrig="400" w14:anchorId="609849DE">
                <v:shape id="_x0000_i1070" type="#_x0000_t75" style="width:130.7pt;height:20.15pt" o:ole="">
                  <v:imagedata r:id="rId97" o:title=""/>
                </v:shape>
                <o:OLEObject Type="Embed" ProgID="Equation.DSMT4" ShapeID="_x0000_i1070" DrawAspect="Content" ObjectID="_1789581423" r:id="rId98"/>
              </w:object>
            </w:r>
          </w:p>
          <w:p w14:paraId="0525A224" w14:textId="18E54784" w:rsidR="003D1B25" w:rsidRDefault="003D1B25" w:rsidP="00FF166A">
            <w:pPr>
              <w:jc w:val="both"/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Xét </w:t>
            </w:r>
            <w:r w:rsidR="003D078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2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am giác </w:t>
            </w:r>
            <w:r w:rsidR="003D0789" w:rsidRPr="003D0789">
              <w:rPr>
                <w:position w:val="-6"/>
              </w:rPr>
              <w:object w:dxaOrig="660" w:dyaOrig="300" w14:anchorId="1DC8298D">
                <v:shape id="_x0000_i1071" type="#_x0000_t75" style="width:33pt;height:15pt" o:ole="">
                  <v:imagedata r:id="rId99" o:title=""/>
                </v:shape>
                <o:OLEObject Type="Embed" ProgID="Equation.DSMT4" ShapeID="_x0000_i1071" DrawAspect="Content" ObjectID="_1789581424" r:id="rId100"/>
              </w:object>
            </w:r>
            <w:r w:rsidR="003D0789">
              <w:t xml:space="preserve"> và </w:t>
            </w:r>
            <w:r w:rsidR="003D0789" w:rsidRPr="00DE2738">
              <w:rPr>
                <w:position w:val="-6"/>
              </w:rPr>
              <w:object w:dxaOrig="600" w:dyaOrig="300" w14:anchorId="78EC1C5C">
                <v:shape id="_x0000_i1072" type="#_x0000_t75" style="width:30pt;height:15pt" o:ole="">
                  <v:imagedata r:id="rId101" o:title=""/>
                </v:shape>
                <o:OLEObject Type="Embed" ProgID="Equation.DSMT4" ShapeID="_x0000_i1072" DrawAspect="Content" ObjectID="_1789581425" r:id="rId102"/>
              </w:object>
            </w:r>
            <w:r w:rsidR="003D0789">
              <w:t xml:space="preserve"> ta có:</w:t>
            </w:r>
          </w:p>
          <w:p w14:paraId="324702CD" w14:textId="77777777" w:rsidR="003D0789" w:rsidRDefault="00814A1C" w:rsidP="00FF166A">
            <w:pPr>
              <w:jc w:val="both"/>
            </w:pPr>
            <w:r w:rsidRPr="00814A1C">
              <w:rPr>
                <w:position w:val="-6"/>
              </w:rPr>
              <w:object w:dxaOrig="600" w:dyaOrig="400" w14:anchorId="0EA506ED">
                <v:shape id="_x0000_i1073" type="#_x0000_t75" style="width:30pt;height:20.15pt" o:ole="">
                  <v:imagedata r:id="rId103" o:title=""/>
                </v:shape>
                <o:OLEObject Type="Embed" ProgID="Equation.DSMT4" ShapeID="_x0000_i1073" DrawAspect="Content" ObjectID="_1789581426" r:id="rId104"/>
              </w:object>
            </w:r>
            <w:r>
              <w:t xml:space="preserve"> chung</w:t>
            </w:r>
          </w:p>
          <w:p w14:paraId="55159F6D" w14:textId="77777777" w:rsidR="00814A1C" w:rsidRDefault="00BE03E6" w:rsidP="00FF166A">
            <w:pPr>
              <w:jc w:val="both"/>
            </w:pPr>
            <w:r w:rsidRPr="00BE03E6">
              <w:rPr>
                <w:position w:val="-6"/>
              </w:rPr>
              <w:object w:dxaOrig="2079" w:dyaOrig="400" w14:anchorId="651FFDCC">
                <v:shape id="_x0000_i1074" type="#_x0000_t75" style="width:104.15pt;height:20.15pt" o:ole="">
                  <v:imagedata r:id="rId105" o:title=""/>
                </v:shape>
                <o:OLEObject Type="Embed" ProgID="Equation.DSMT4" ShapeID="_x0000_i1074" DrawAspect="Content" ObjectID="_1789581427" r:id="rId106"/>
              </w:object>
            </w:r>
          </w:p>
          <w:p w14:paraId="3E17E028" w14:textId="77777777" w:rsidR="00BE03E6" w:rsidRDefault="00BE03E6" w:rsidP="00FF166A">
            <w:pPr>
              <w:jc w:val="both"/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Vậy </w:t>
            </w:r>
            <w:r w:rsidR="00812071" w:rsidRPr="00812071">
              <w:rPr>
                <w:position w:val="-12"/>
              </w:rPr>
              <w:object w:dxaOrig="2439" w:dyaOrig="360" w14:anchorId="41EB5FAB">
                <v:shape id="_x0000_i1075" type="#_x0000_t75" style="width:122.15pt;height:18pt" o:ole="">
                  <v:imagedata r:id="rId107" o:title=""/>
                </v:shape>
                <o:OLEObject Type="Embed" ProgID="Equation.DSMT4" ShapeID="_x0000_i1075" DrawAspect="Content" ObjectID="_1789581428" r:id="rId108"/>
              </w:object>
            </w:r>
          </w:p>
          <w:p w14:paraId="32E16067" w14:textId="77777777" w:rsidR="00812071" w:rsidRDefault="00812071" w:rsidP="00FF166A">
            <w:pPr>
              <w:jc w:val="both"/>
            </w:pPr>
            <w:r>
              <w:t xml:space="preserve">Suy ra </w:t>
            </w:r>
            <w:r w:rsidR="00ED3372" w:rsidRPr="00ED3372">
              <w:rPr>
                <w:position w:val="-26"/>
              </w:rPr>
              <w:object w:dxaOrig="3159" w:dyaOrig="700" w14:anchorId="4E36DBA8">
                <v:shape id="_x0000_i1076" type="#_x0000_t75" style="width:157.7pt;height:35.15pt" o:ole="">
                  <v:imagedata r:id="rId109" o:title=""/>
                </v:shape>
                <o:OLEObject Type="Embed" ProgID="Equation.DSMT4" ShapeID="_x0000_i1076" DrawAspect="Content" ObjectID="_1789581429" r:id="rId110"/>
              </w:object>
            </w:r>
          </w:p>
          <w:p w14:paraId="31962A49" w14:textId="77777777" w:rsidR="00ED3372" w:rsidRDefault="00ED3372" w:rsidP="00FF166A">
            <w:pPr>
              <w:jc w:val="both"/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mà </w:t>
            </w:r>
            <w:r w:rsidR="00A033B3" w:rsidRPr="00A033B3">
              <w:rPr>
                <w:position w:val="-6"/>
              </w:rPr>
              <w:object w:dxaOrig="1080" w:dyaOrig="300" w14:anchorId="6E721BB8">
                <v:shape id="_x0000_i1077" type="#_x0000_t75" style="width:54pt;height:15pt" o:ole="">
                  <v:imagedata r:id="rId111" o:title=""/>
                </v:shape>
                <o:OLEObject Type="Embed" ProgID="Equation.DSMT4" ShapeID="_x0000_i1077" DrawAspect="Content" ObjectID="_1789581430" r:id="rId112"/>
              </w:object>
            </w:r>
            <w:r w:rsidR="002B5A11" w:rsidRPr="00ED3372">
              <w:rPr>
                <w:position w:val="-26"/>
              </w:rPr>
              <w:object w:dxaOrig="3400" w:dyaOrig="700" w14:anchorId="73266954">
                <v:shape id="_x0000_i1078" type="#_x0000_t75" style="width:170.15pt;height:35.15pt" o:ole="">
                  <v:imagedata r:id="rId113" o:title=""/>
                </v:shape>
                <o:OLEObject Type="Embed" ProgID="Equation.DSMT4" ShapeID="_x0000_i1078" DrawAspect="Content" ObjectID="_1789581431" r:id="rId114"/>
              </w:object>
            </w:r>
          </w:p>
          <w:p w14:paraId="283AFC87" w14:textId="77777777" w:rsidR="002B5A11" w:rsidRDefault="002B5A11" w:rsidP="00FF166A">
            <w:pPr>
              <w:jc w:val="both"/>
            </w:pPr>
            <w:r>
              <w:t>Xét 2 tam giác ABD và AEB ta có</w:t>
            </w:r>
          </w:p>
          <w:p w14:paraId="40254ADB" w14:textId="77777777" w:rsidR="0077774D" w:rsidRDefault="0077774D" w:rsidP="00FF166A">
            <w:pPr>
              <w:jc w:val="both"/>
            </w:pPr>
            <w:r w:rsidRPr="0077774D">
              <w:rPr>
                <w:position w:val="-4"/>
              </w:rPr>
              <w:object w:dxaOrig="620" w:dyaOrig="380" w14:anchorId="47E9A7A4">
                <v:shape id="_x0000_i1079" type="#_x0000_t75" style="width:30.85pt;height:18.85pt" o:ole="">
                  <v:imagedata r:id="rId115" o:title=""/>
                </v:shape>
                <o:OLEObject Type="Embed" ProgID="Equation.DSMT4" ShapeID="_x0000_i1079" DrawAspect="Content" ObjectID="_1789581432" r:id="rId116"/>
              </w:object>
            </w:r>
            <w:r>
              <w:t xml:space="preserve"> chung</w:t>
            </w:r>
          </w:p>
          <w:p w14:paraId="5A83104E" w14:textId="77777777" w:rsidR="002B5A11" w:rsidRDefault="002C58D1" w:rsidP="00FF166A">
            <w:pPr>
              <w:jc w:val="both"/>
            </w:pPr>
            <w:r w:rsidRPr="00ED3372">
              <w:rPr>
                <w:position w:val="-26"/>
              </w:rPr>
              <w:object w:dxaOrig="1180" w:dyaOrig="700" w14:anchorId="6B253E4B">
                <v:shape id="_x0000_i1080" type="#_x0000_t75" style="width:58.7pt;height:35.15pt" o:ole="">
                  <v:imagedata r:id="rId117" o:title=""/>
                </v:shape>
                <o:OLEObject Type="Embed" ProgID="Equation.DSMT4" ShapeID="_x0000_i1080" DrawAspect="Content" ObjectID="_1789581433" r:id="rId118"/>
              </w:object>
            </w:r>
          </w:p>
          <w:p w14:paraId="14370CDD" w14:textId="3E89561C" w:rsidR="0077774D" w:rsidRDefault="0010722D" w:rsidP="00FF166A">
            <w:pPr>
              <w:jc w:val="both"/>
            </w:pPr>
            <w:r>
              <w:t xml:space="preserve">Vậy </w:t>
            </w:r>
            <w:r w:rsidR="00963974" w:rsidRPr="0010722D">
              <w:rPr>
                <w:position w:val="-4"/>
              </w:rPr>
              <w:object w:dxaOrig="1700" w:dyaOrig="260" w14:anchorId="5BCAC4A1">
                <v:shape id="_x0000_i1081" type="#_x0000_t75" style="width:85.3pt;height:13.3pt" o:ole="">
                  <v:imagedata r:id="rId119" o:title=""/>
                </v:shape>
                <o:OLEObject Type="Embed" ProgID="Equation.DSMT4" ShapeID="_x0000_i1081" DrawAspect="Content" ObjectID="_1789581434" r:id="rId120"/>
              </w:object>
            </w:r>
          </w:p>
          <w:p w14:paraId="74189063" w14:textId="77777777" w:rsidR="005A4786" w:rsidRDefault="0026787F" w:rsidP="00FF166A">
            <w:pPr>
              <w:jc w:val="both"/>
            </w:pPr>
            <w:r>
              <w:t xml:space="preserve">Suy ra </w:t>
            </w:r>
            <w:r w:rsidR="005A4786" w:rsidRPr="005A4786">
              <w:rPr>
                <w:position w:val="-4"/>
              </w:rPr>
              <w:object w:dxaOrig="1420" w:dyaOrig="380" w14:anchorId="316C05B7">
                <v:shape id="_x0000_i1082" type="#_x0000_t75" style="width:71.15pt;height:18.85pt" o:ole="">
                  <v:imagedata r:id="rId121" o:title=""/>
                </v:shape>
                <o:OLEObject Type="Embed" ProgID="Equation.DSMT4" ShapeID="_x0000_i1082" DrawAspect="Content" ObjectID="_1789581435" r:id="rId122"/>
              </w:object>
            </w:r>
          </w:p>
          <w:p w14:paraId="62084E10" w14:textId="77777777" w:rsidR="005A4786" w:rsidRDefault="005A4786" w:rsidP="00FF166A">
            <w:pPr>
              <w:jc w:val="both"/>
            </w:pPr>
            <w:r>
              <w:t xml:space="preserve">Mà </w:t>
            </w:r>
            <w:r w:rsidR="0057652E" w:rsidRPr="0057652E">
              <w:rPr>
                <w:position w:val="-6"/>
              </w:rPr>
              <w:object w:dxaOrig="1400" w:dyaOrig="400" w14:anchorId="420C4861">
                <v:shape id="_x0000_i1083" type="#_x0000_t75" style="width:69.85pt;height:20.15pt" o:ole="">
                  <v:imagedata r:id="rId123" o:title=""/>
                </v:shape>
                <o:OLEObject Type="Embed" ProgID="Equation.DSMT4" ShapeID="_x0000_i1083" DrawAspect="Content" ObjectID="_1789581436" r:id="rId124"/>
              </w:object>
            </w:r>
          </w:p>
          <w:p w14:paraId="73A96610" w14:textId="77777777" w:rsidR="00F31C0A" w:rsidRDefault="00F31C0A" w:rsidP="00FF166A">
            <w:pPr>
              <w:jc w:val="both"/>
            </w:pPr>
            <w:r>
              <w:t xml:space="preserve">c) </w:t>
            </w:r>
            <w:r w:rsidR="00F9491F" w:rsidRPr="00946D4D">
              <w:rPr>
                <w:position w:val="-6"/>
              </w:rPr>
              <w:object w:dxaOrig="1180" w:dyaOrig="400" w14:anchorId="19A17376">
                <v:shape id="_x0000_i1084" type="#_x0000_t75" style="width:58.7pt;height:20.15pt" o:ole="">
                  <v:imagedata r:id="rId125" o:title=""/>
                </v:shape>
                <o:OLEObject Type="Embed" ProgID="Equation.DSMT4" ShapeID="_x0000_i1084" DrawAspect="Content" ObjectID="_1789581437" r:id="rId126"/>
              </w:object>
            </w:r>
            <w:r w:rsidR="00F9491F">
              <w:t xml:space="preserve">. </w:t>
            </w:r>
            <w:r w:rsidR="00E37FF8" w:rsidRPr="00D571A3">
              <w:rPr>
                <w:position w:val="-6"/>
              </w:rPr>
              <w:object w:dxaOrig="3720" w:dyaOrig="340" w14:anchorId="14373793">
                <v:shape id="_x0000_i1085" type="#_x0000_t75" style="width:186pt;height:17.15pt" o:ole="">
                  <v:imagedata r:id="rId127" o:title=""/>
                </v:shape>
                <o:OLEObject Type="Embed" ProgID="Equation.DSMT4" ShapeID="_x0000_i1085" DrawAspect="Content" ObjectID="_1789581438" r:id="rId128"/>
              </w:object>
            </w:r>
            <w:r w:rsidR="00E37FF8">
              <w:t xml:space="preserve"> (cm)</w:t>
            </w:r>
          </w:p>
          <w:p w14:paraId="072594F7" w14:textId="77777777" w:rsidR="00E37FF8" w:rsidRDefault="00A425CA" w:rsidP="00FF166A">
            <w:pPr>
              <w:jc w:val="both"/>
            </w:pPr>
            <w:r w:rsidRPr="00A425CA">
              <w:rPr>
                <w:position w:val="-8"/>
              </w:rPr>
              <w:object w:dxaOrig="4099" w:dyaOrig="420" w14:anchorId="44BD6481">
                <v:shape id="_x0000_i1086" type="#_x0000_t75" style="width:204.85pt;height:21pt" o:ole="">
                  <v:imagedata r:id="rId129" o:title=""/>
                </v:shape>
                <o:OLEObject Type="Embed" ProgID="Equation.DSMT4" ShapeID="_x0000_i1086" DrawAspect="Content" ObjectID="_1789581439" r:id="rId130"/>
              </w:object>
            </w:r>
            <w:r>
              <w:t xml:space="preserve"> (cm) </w:t>
            </w:r>
          </w:p>
          <w:p w14:paraId="426D36B9" w14:textId="77777777" w:rsidR="003D58ED" w:rsidRDefault="0086445A" w:rsidP="00FF166A">
            <w:pPr>
              <w:jc w:val="both"/>
            </w:pPr>
            <w:r w:rsidRPr="00AD06E9">
              <w:rPr>
                <w:position w:val="-24"/>
              </w:rPr>
              <w:object w:dxaOrig="4480" w:dyaOrig="700" w14:anchorId="47D0858C">
                <v:shape id="_x0000_i1087" type="#_x0000_t75" style="width:224.15pt;height:35.15pt" o:ole="">
                  <v:imagedata r:id="rId131" o:title=""/>
                </v:shape>
                <o:OLEObject Type="Embed" ProgID="Equation.DSMT4" ShapeID="_x0000_i1087" DrawAspect="Content" ObjectID="_1789581440" r:id="rId132"/>
              </w:object>
            </w:r>
            <w:r>
              <w:t xml:space="preserve"> (cm)</w:t>
            </w:r>
          </w:p>
          <w:p w14:paraId="178E8FB1" w14:textId="5179BB60" w:rsidR="0086445A" w:rsidRPr="0077774D" w:rsidRDefault="005F012F" w:rsidP="00FF166A">
            <w:pPr>
              <w:jc w:val="both"/>
            </w:pPr>
            <w:r w:rsidRPr="005F012F">
              <w:rPr>
                <w:position w:val="-32"/>
              </w:rPr>
              <w:object w:dxaOrig="6740" w:dyaOrig="800" w14:anchorId="30F4A66D">
                <v:shape id="_x0000_i1088" type="#_x0000_t75" style="width:337.3pt;height:40.3pt" o:ole="">
                  <v:imagedata r:id="rId133" o:title=""/>
                </v:shape>
                <o:OLEObject Type="Embed" ProgID="Equation.DSMT4" ShapeID="_x0000_i1088" DrawAspect="Content" ObjectID="_1789581441" r:id="rId134"/>
              </w:object>
            </w:r>
            <w:r>
              <w:t>(cm)</w:t>
            </w:r>
          </w:p>
        </w:tc>
        <w:tc>
          <w:tcPr>
            <w:tcW w:w="1528" w:type="dxa"/>
          </w:tcPr>
          <w:p w14:paraId="1662F75B" w14:textId="77777777" w:rsidR="004366A8" w:rsidRDefault="004366A8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B151477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2D60754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495880A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54D084C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A5535DC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4981A25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9CFC68D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90D4D8A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0AC0285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23C57DB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9E13B05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0E88116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1C2BD85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BA0D752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  <w:p w14:paraId="4C25627D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8BA40E5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465A23B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17752B4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A94FA95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210821B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  <w:p w14:paraId="1F5C534C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F659C7B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5E88F78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E0EC806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4AFBAE9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3D6B978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80D0DAA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E34B287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151E1D5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  <w:p w14:paraId="6F2D9FC6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8DC4245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614D90C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9AD3298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409846D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6C6BB10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CA6CD73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5DBB9E9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680477C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  <w:p w14:paraId="397D9AB7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3AB7EC9" w14:textId="77777777" w:rsidR="00082F9F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32B4581" w14:textId="4017C3EB" w:rsidR="00082F9F" w:rsidRPr="008C42CA" w:rsidRDefault="00082F9F" w:rsidP="00FF166A">
            <w:pPr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,0</w:t>
            </w:r>
          </w:p>
        </w:tc>
      </w:tr>
    </w:tbl>
    <w:p w14:paraId="4A5BC9CB" w14:textId="77777777" w:rsidR="004366A8" w:rsidRPr="008C42CA" w:rsidRDefault="004366A8" w:rsidP="00FF166A">
      <w:pPr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14:paraId="7F6F6239" w14:textId="77777777" w:rsidR="00733DE5" w:rsidRPr="008C42CA" w:rsidRDefault="00733DE5" w:rsidP="00FF166A">
      <w:pPr>
        <w:shd w:val="clear" w:color="auto" w:fill="FFFFFF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0D83426D" w14:textId="77777777" w:rsidR="00733DE5" w:rsidRPr="008C42CA" w:rsidRDefault="00733DE5" w:rsidP="00FF166A">
      <w:pPr>
        <w:shd w:val="clear" w:color="auto" w:fill="FFFFFF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09021BD1" w14:textId="77777777" w:rsidR="00733DE5" w:rsidRPr="008C42CA" w:rsidRDefault="00733DE5" w:rsidP="00FF166A">
      <w:pPr>
        <w:shd w:val="clear" w:color="auto" w:fill="FFFFFF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46465DEC" w14:textId="77777777" w:rsidR="00733DE5" w:rsidRPr="008C42CA" w:rsidRDefault="00733DE5" w:rsidP="00FF166A">
      <w:pPr>
        <w:shd w:val="clear" w:color="auto" w:fill="FFFFFF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247FB2AF" w14:textId="77777777" w:rsidR="00733DE5" w:rsidRPr="008C42CA" w:rsidRDefault="00733DE5" w:rsidP="00FF166A">
      <w:pPr>
        <w:shd w:val="clear" w:color="auto" w:fill="FFFFFF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3E594DA8" w14:textId="148DF1BE" w:rsidR="004366A8" w:rsidRPr="008C42CA" w:rsidRDefault="004366A8" w:rsidP="00FF166A">
      <w:pPr>
        <w:shd w:val="clear" w:color="auto" w:fill="FFFFFF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8C42C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-</w:t>
      </w:r>
      <w:r w:rsidRPr="008C42CA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---- HẾT -----</w:t>
      </w:r>
    </w:p>
    <w:p w14:paraId="030508DE" w14:textId="77777777" w:rsidR="004366A8" w:rsidRPr="008C42CA" w:rsidRDefault="004366A8" w:rsidP="00FF166A">
      <w:pPr>
        <w:ind w:left="360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2A2BCBE5" w14:textId="77777777" w:rsidR="004366A8" w:rsidRPr="008C42CA" w:rsidRDefault="004366A8" w:rsidP="00FF166A">
      <w:pPr>
        <w:jc w:val="both"/>
        <w:rPr>
          <w:rFonts w:ascii="Times New Roman" w:hAnsi="Times New Roman" w:cs="Times New Roman"/>
          <w:sz w:val="26"/>
          <w:szCs w:val="26"/>
        </w:rPr>
      </w:pPr>
    </w:p>
    <w:sectPr w:rsidR="004366A8" w:rsidRPr="008C42C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324AD7"/>
    <w:multiLevelType w:val="hybridMultilevel"/>
    <w:tmpl w:val="9E9EBB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BA0ACC"/>
    <w:multiLevelType w:val="hybridMultilevel"/>
    <w:tmpl w:val="7F38FF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</w:num>
  <w:num w:numId="6">
    <w:abstractNumId w:val="0"/>
  </w:num>
  <w:num w:numId="7">
    <w:abstractNumId w:val="3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66A8"/>
    <w:rsid w:val="000175DC"/>
    <w:rsid w:val="00046A66"/>
    <w:rsid w:val="00055D93"/>
    <w:rsid w:val="000814FC"/>
    <w:rsid w:val="00082F9F"/>
    <w:rsid w:val="000B05B5"/>
    <w:rsid w:val="000B6257"/>
    <w:rsid w:val="000C1FBB"/>
    <w:rsid w:val="0010430D"/>
    <w:rsid w:val="0010722D"/>
    <w:rsid w:val="001367C2"/>
    <w:rsid w:val="00152763"/>
    <w:rsid w:val="00160AC9"/>
    <w:rsid w:val="001760C3"/>
    <w:rsid w:val="00177734"/>
    <w:rsid w:val="00187607"/>
    <w:rsid w:val="001C4F95"/>
    <w:rsid w:val="001D540B"/>
    <w:rsid w:val="001E441A"/>
    <w:rsid w:val="00255995"/>
    <w:rsid w:val="0026787F"/>
    <w:rsid w:val="002703BD"/>
    <w:rsid w:val="002842FC"/>
    <w:rsid w:val="002B5A11"/>
    <w:rsid w:val="002C4EBA"/>
    <w:rsid w:val="002C58D1"/>
    <w:rsid w:val="002E33A5"/>
    <w:rsid w:val="002E45AD"/>
    <w:rsid w:val="002E7B2D"/>
    <w:rsid w:val="00311BA1"/>
    <w:rsid w:val="00317823"/>
    <w:rsid w:val="00331A91"/>
    <w:rsid w:val="00333168"/>
    <w:rsid w:val="0033463C"/>
    <w:rsid w:val="003A6FDE"/>
    <w:rsid w:val="003B6299"/>
    <w:rsid w:val="003D0789"/>
    <w:rsid w:val="003D1B25"/>
    <w:rsid w:val="003D58ED"/>
    <w:rsid w:val="003E73D9"/>
    <w:rsid w:val="003F0DA9"/>
    <w:rsid w:val="004155D2"/>
    <w:rsid w:val="004366A8"/>
    <w:rsid w:val="00454E40"/>
    <w:rsid w:val="0046158F"/>
    <w:rsid w:val="004A4453"/>
    <w:rsid w:val="004C693A"/>
    <w:rsid w:val="004D0A4A"/>
    <w:rsid w:val="00517F6C"/>
    <w:rsid w:val="0054031D"/>
    <w:rsid w:val="005739D3"/>
    <w:rsid w:val="0057652E"/>
    <w:rsid w:val="00592050"/>
    <w:rsid w:val="00596485"/>
    <w:rsid w:val="005A4786"/>
    <w:rsid w:val="005A4AD4"/>
    <w:rsid w:val="005E02F6"/>
    <w:rsid w:val="005E2520"/>
    <w:rsid w:val="005F012F"/>
    <w:rsid w:val="006174FF"/>
    <w:rsid w:val="006209EB"/>
    <w:rsid w:val="00630B71"/>
    <w:rsid w:val="00633FEB"/>
    <w:rsid w:val="006347A0"/>
    <w:rsid w:val="006347CC"/>
    <w:rsid w:val="00645091"/>
    <w:rsid w:val="006476C9"/>
    <w:rsid w:val="00654028"/>
    <w:rsid w:val="00655F71"/>
    <w:rsid w:val="006C4808"/>
    <w:rsid w:val="006D0D30"/>
    <w:rsid w:val="006D11B0"/>
    <w:rsid w:val="006F0EC4"/>
    <w:rsid w:val="006F1AC3"/>
    <w:rsid w:val="00705662"/>
    <w:rsid w:val="00707954"/>
    <w:rsid w:val="00733DE5"/>
    <w:rsid w:val="0077774D"/>
    <w:rsid w:val="00786806"/>
    <w:rsid w:val="007A5D5A"/>
    <w:rsid w:val="007D3EE4"/>
    <w:rsid w:val="007D4374"/>
    <w:rsid w:val="00812071"/>
    <w:rsid w:val="00814A1C"/>
    <w:rsid w:val="00836610"/>
    <w:rsid w:val="00844506"/>
    <w:rsid w:val="00845B01"/>
    <w:rsid w:val="008643EC"/>
    <w:rsid w:val="0086445A"/>
    <w:rsid w:val="008938BB"/>
    <w:rsid w:val="008A5D5F"/>
    <w:rsid w:val="008B7537"/>
    <w:rsid w:val="008C0186"/>
    <w:rsid w:val="008C42CA"/>
    <w:rsid w:val="008F03B0"/>
    <w:rsid w:val="008F2EC2"/>
    <w:rsid w:val="00905D81"/>
    <w:rsid w:val="00942DCF"/>
    <w:rsid w:val="00946D4D"/>
    <w:rsid w:val="00962004"/>
    <w:rsid w:val="00963974"/>
    <w:rsid w:val="00A02FE7"/>
    <w:rsid w:val="00A033B3"/>
    <w:rsid w:val="00A046A4"/>
    <w:rsid w:val="00A36F60"/>
    <w:rsid w:val="00A401B4"/>
    <w:rsid w:val="00A41F24"/>
    <w:rsid w:val="00A425CA"/>
    <w:rsid w:val="00A63AEE"/>
    <w:rsid w:val="00A74D21"/>
    <w:rsid w:val="00A95EFD"/>
    <w:rsid w:val="00AD06E9"/>
    <w:rsid w:val="00B06F59"/>
    <w:rsid w:val="00B151B8"/>
    <w:rsid w:val="00B52D83"/>
    <w:rsid w:val="00BA602D"/>
    <w:rsid w:val="00BE03E6"/>
    <w:rsid w:val="00BF4DFB"/>
    <w:rsid w:val="00C2637F"/>
    <w:rsid w:val="00C35312"/>
    <w:rsid w:val="00C51A99"/>
    <w:rsid w:val="00C94A6A"/>
    <w:rsid w:val="00C95B71"/>
    <w:rsid w:val="00CE3003"/>
    <w:rsid w:val="00CE6260"/>
    <w:rsid w:val="00CF4D05"/>
    <w:rsid w:val="00CF703D"/>
    <w:rsid w:val="00D175FE"/>
    <w:rsid w:val="00D310F7"/>
    <w:rsid w:val="00D571A3"/>
    <w:rsid w:val="00D95971"/>
    <w:rsid w:val="00DA6D5E"/>
    <w:rsid w:val="00DE7341"/>
    <w:rsid w:val="00E37FF8"/>
    <w:rsid w:val="00E541F8"/>
    <w:rsid w:val="00EB1D93"/>
    <w:rsid w:val="00EB5532"/>
    <w:rsid w:val="00ED3372"/>
    <w:rsid w:val="00EE2E17"/>
    <w:rsid w:val="00F122A4"/>
    <w:rsid w:val="00F17C67"/>
    <w:rsid w:val="00F31C0A"/>
    <w:rsid w:val="00F50268"/>
    <w:rsid w:val="00F60D31"/>
    <w:rsid w:val="00F72979"/>
    <w:rsid w:val="00F82C0C"/>
    <w:rsid w:val="00F9491F"/>
    <w:rsid w:val="00F96DCB"/>
    <w:rsid w:val="00FF16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33FEB"/>
    <w:pPr>
      <w:tabs>
        <w:tab w:val="center" w:pos="4520"/>
        <w:tab w:val="right" w:pos="9020"/>
      </w:tabs>
    </w:pPr>
    <w:rPr>
      <w:rFonts w:asciiTheme="majorHAnsi" w:hAnsiTheme="majorHAnsi" w:cstheme="majorHAnsi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633FEB"/>
    <w:rPr>
      <w:rFonts w:asciiTheme="majorHAnsi" w:hAnsiTheme="majorHAnsi" w:cstheme="majorHAnsi"/>
      <w:sz w:val="28"/>
      <w:szCs w:val="28"/>
      <w:lang w:val="en-US"/>
    </w:rPr>
  </w:style>
  <w:style w:type="paragraph" w:styleId="BodyText">
    <w:name w:val="Body Text"/>
    <w:basedOn w:val="Normal"/>
    <w:link w:val="BodyTextChar"/>
    <w:uiPriority w:val="1"/>
    <w:qFormat/>
    <w:rsid w:val="007A5D5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:lang w:val="vi-VN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7A5D5A"/>
    <w:rPr>
      <w:rFonts w:ascii="Times New Roman" w:eastAsia="Times New Roman" w:hAnsi="Times New Roman" w:cs="Times New Roman"/>
      <w:kern w:val="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6" Type="http://schemas.openxmlformats.org/officeDocument/2006/relationships/image" Target="media/image7.emf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61.bin"/><Relationship Id="rId5" Type="http://schemas.openxmlformats.org/officeDocument/2006/relationships/image" Target="media/image1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9.emf"/><Relationship Id="rId85" Type="http://schemas.openxmlformats.org/officeDocument/2006/relationships/image" Target="media/image4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4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6.e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</TotalTime>
  <Pages>5</Pages>
  <Words>693</Words>
  <Characters>3955</Characters>
  <DocSecurity>0</DocSecurity>
  <Lines>32</Lines>
  <Paragraphs>9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03T14:42:00Z</dcterms:created>
  <dcterms:modified xsi:type="dcterms:W3CDTF">2024-10-04T1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